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МИНИСТЕРСТВО ОБРАЗОВАНИЯ И НАУКИ РОССИЙСКОЙ ФЕДЕРАЦИИ</w:t>
      </w:r>
    </w:p>
    <w:p w:rsidR="00F523C3" w:rsidRPr="00073420" w:rsidRDefault="00EE2985" w:rsidP="00EE2985">
      <w:pPr>
        <w:widowControl w:val="0"/>
        <w:tabs>
          <w:tab w:val="left" w:pos="2055"/>
        </w:tabs>
        <w:suppressAutoHyphens/>
        <w:spacing w:before="0" w:after="0"/>
        <w:rPr>
          <w:rFonts w:eastAsia="Albany AMT"/>
          <w:noProof/>
          <w:kern w:val="1"/>
          <w:sz w:val="28"/>
          <w:szCs w:val="28"/>
        </w:rPr>
      </w:pPr>
      <w:r>
        <w:rPr>
          <w:rFonts w:eastAsia="Albany AMT"/>
          <w:noProof/>
          <w:kern w:val="1"/>
          <w:sz w:val="28"/>
          <w:szCs w:val="28"/>
        </w:rPr>
        <w:tab/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Федеральное государственное образовательное автономное учреждение Высшего образования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b/>
          <w:kern w:val="1"/>
          <w:sz w:val="28"/>
          <w:szCs w:val="28"/>
        </w:rPr>
      </w:pPr>
      <w:r w:rsidRPr="00073420">
        <w:rPr>
          <w:rFonts w:eastAsia="Albany AMT"/>
          <w:b/>
          <w:kern w:val="1"/>
          <w:sz w:val="28"/>
          <w:szCs w:val="28"/>
        </w:rPr>
        <w:t>Новосибирский национальный исследовательский государственный университет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Механико-математический факультет</w:t>
      </w:r>
    </w:p>
    <w:p w:rsidR="00F523C3" w:rsidRPr="00073420" w:rsidRDefault="00F523C3" w:rsidP="00F523C3">
      <w:pPr>
        <w:widowControl w:val="0"/>
        <w:suppressAutoHyphens/>
        <w:spacing w:before="0" w:after="0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УТВЕРЖДАЮ</w:t>
      </w:r>
    </w:p>
    <w:p w:rsidR="00F523C3" w:rsidRPr="00073420" w:rsidRDefault="00F523C3" w:rsidP="00F523C3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_______________________</w:t>
      </w:r>
    </w:p>
    <w:p w:rsidR="00F523C3" w:rsidRPr="00073420" w:rsidRDefault="00F523C3" w:rsidP="00F523C3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«_____»__________________201__ г.</w:t>
      </w:r>
    </w:p>
    <w:p w:rsidR="00F523C3" w:rsidRPr="00073420" w:rsidRDefault="00F523C3" w:rsidP="00F523C3">
      <w:pPr>
        <w:widowControl w:val="0"/>
        <w:tabs>
          <w:tab w:val="left" w:pos="5670"/>
        </w:tabs>
        <w:suppressAutoHyphens/>
        <w:spacing w:before="0" w:after="0"/>
        <w:ind w:left="5670" w:hanging="567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tabs>
          <w:tab w:val="left" w:pos="5670"/>
        </w:tabs>
        <w:suppressAutoHyphens/>
        <w:spacing w:before="0" w:after="0"/>
        <w:ind w:left="5670" w:hanging="567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tabs>
          <w:tab w:val="left" w:pos="5670"/>
        </w:tabs>
        <w:suppressAutoHyphens/>
        <w:spacing w:before="0" w:after="0"/>
        <w:ind w:left="5670" w:hanging="567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Аннотации основных курсов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Направление подготовки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01.0</w:t>
      </w:r>
      <w:r w:rsidR="007C1B08">
        <w:rPr>
          <w:rFonts w:eastAsia="Albany AMT"/>
          <w:b/>
          <w:noProof/>
          <w:kern w:val="1"/>
          <w:sz w:val="28"/>
          <w:szCs w:val="28"/>
        </w:rPr>
        <w:t>4</w:t>
      </w:r>
      <w:r w:rsidRPr="00073420">
        <w:rPr>
          <w:rFonts w:eastAsia="Albany AMT"/>
          <w:b/>
          <w:noProof/>
          <w:kern w:val="1"/>
          <w:sz w:val="28"/>
          <w:szCs w:val="28"/>
        </w:rPr>
        <w:t>.03 – Механика и математическое моделирование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Вид профессиональной деятельности: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Научно-исследовательская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Квалификация (степень) выпускника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Академическ</w:t>
      </w:r>
      <w:r w:rsidR="007C1B08">
        <w:rPr>
          <w:rFonts w:eastAsia="Albany AMT"/>
          <w:b/>
          <w:noProof/>
          <w:kern w:val="1"/>
          <w:sz w:val="28"/>
          <w:szCs w:val="28"/>
        </w:rPr>
        <w:t>ая магистратура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Форма обучения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Очная</w:t>
      </w: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F523C3" w:rsidRPr="00073420" w:rsidRDefault="00F523C3" w:rsidP="00F523C3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Новосибирск 201</w:t>
      </w:r>
      <w:r>
        <w:rPr>
          <w:rFonts w:eastAsia="Albany AMT"/>
          <w:noProof/>
          <w:kern w:val="1"/>
          <w:sz w:val="28"/>
          <w:szCs w:val="28"/>
        </w:rPr>
        <w:t>8</w:t>
      </w:r>
    </w:p>
    <w:p w:rsidR="00F523C3" w:rsidRDefault="00F523C3" w:rsidP="00F523C3">
      <w:pPr>
        <w:spacing w:before="0" w:after="200" w:line="276" w:lineRule="auto"/>
        <w:jc w:val="left"/>
        <w:rPr>
          <w:b/>
          <w:bCs/>
          <w:color w:val="000000"/>
          <w:sz w:val="28"/>
          <w:szCs w:val="28"/>
        </w:rPr>
      </w:pPr>
      <w:r w:rsidRPr="00073420">
        <w:rPr>
          <w:b/>
          <w:bCs/>
          <w:color w:val="000000"/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  <w:lang w:eastAsia="ru-RU"/>
        </w:rPr>
        <w:id w:val="96570704"/>
        <w:docPartObj>
          <w:docPartGallery w:val="Table of Contents"/>
          <w:docPartUnique/>
        </w:docPartObj>
      </w:sdtPr>
      <w:sdtContent>
        <w:p w:rsidR="006A6B42" w:rsidRDefault="006A6B42">
          <w:pPr>
            <w:pStyle w:val="a7"/>
          </w:pPr>
          <w:r w:rsidRPr="006A6B42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6A6B42" w:rsidRDefault="00615923">
          <w:pPr>
            <w:pStyle w:val="11"/>
            <w:tabs>
              <w:tab w:val="right" w:leader="dot" w:pos="9345"/>
            </w:tabs>
            <w:rPr>
              <w:noProof/>
            </w:rPr>
          </w:pPr>
          <w:r>
            <w:fldChar w:fldCharType="begin"/>
          </w:r>
          <w:r w:rsidR="006A6B42">
            <w:instrText xml:space="preserve"> TOC \o "1-3" \h \z \u </w:instrText>
          </w:r>
          <w:r>
            <w:fldChar w:fldCharType="separate"/>
          </w:r>
          <w:hyperlink w:anchor="_Toc4677391" w:history="1">
            <w:r w:rsidR="006A6B42" w:rsidRPr="00D853B0">
              <w:rPr>
                <w:rStyle w:val="a5"/>
                <w:noProof/>
              </w:rPr>
              <w:t>Блок «Дисциплины (модули)» Базовая часть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392" w:history="1">
            <w:r w:rsidR="006A6B42" w:rsidRPr="00D853B0">
              <w:rPr>
                <w:rStyle w:val="a5"/>
                <w:noProof/>
              </w:rPr>
              <w:t>Философия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393" w:history="1">
            <w:r w:rsidR="006A6B42" w:rsidRPr="00D853B0">
              <w:rPr>
                <w:rStyle w:val="a5"/>
                <w:noProof/>
              </w:rPr>
              <w:t>Иностранный язык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394" w:history="1">
            <w:r w:rsidR="006A6B42" w:rsidRPr="00D853B0">
              <w:rPr>
                <w:rStyle w:val="a5"/>
                <w:noProof/>
              </w:rPr>
              <w:t>История математики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677395" w:history="1">
            <w:r w:rsidR="006A6B42" w:rsidRPr="00D853B0">
              <w:rPr>
                <w:rStyle w:val="a5"/>
                <w:noProof/>
              </w:rPr>
              <w:t>Блок «Дисциплины (модули)» Вариативная часть. Обязательные дисциплины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396" w:history="1">
            <w:r w:rsidR="006A6B42" w:rsidRPr="00D853B0">
              <w:rPr>
                <w:rStyle w:val="a5"/>
                <w:noProof/>
              </w:rPr>
              <w:t>Методы дискретного моделирования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397" w:history="1">
            <w:r w:rsidR="006A6B42" w:rsidRPr="00D853B0">
              <w:rPr>
                <w:rStyle w:val="a5"/>
                <w:noProof/>
              </w:rPr>
              <w:t>Дополнительные главы линейной алгебры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398" w:history="1">
            <w:r w:rsidR="006A6B42" w:rsidRPr="00D853B0">
              <w:rPr>
                <w:rStyle w:val="a5"/>
                <w:noProof/>
              </w:rPr>
              <w:t>Современные методы вычислительной математики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399" w:history="1">
            <w:r w:rsidR="006A6B42" w:rsidRPr="00D853B0">
              <w:rPr>
                <w:rStyle w:val="a5"/>
                <w:noProof/>
              </w:rPr>
              <w:t>Обобщенные решения уравнений математической физики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3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400" w:history="1">
            <w:r w:rsidR="006A6B42" w:rsidRPr="00D853B0">
              <w:rPr>
                <w:rStyle w:val="a5"/>
                <w:noProof/>
              </w:rPr>
              <w:t>Геофизическая гидродинамика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401" w:history="1">
            <w:r w:rsidR="006A6B42" w:rsidRPr="00D853B0">
              <w:rPr>
                <w:rStyle w:val="a5"/>
                <w:noProof/>
              </w:rPr>
              <w:t>Нелинейные задачи механики твердого тела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402" w:history="1">
            <w:r w:rsidR="006A6B42" w:rsidRPr="00D853B0">
              <w:rPr>
                <w:rStyle w:val="a5"/>
                <w:noProof/>
              </w:rPr>
              <w:t>Уравнения Навье-Стокса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403" w:history="1">
            <w:r w:rsidR="006A6B42" w:rsidRPr="00D853B0">
              <w:rPr>
                <w:rStyle w:val="a5"/>
                <w:noProof/>
              </w:rPr>
              <w:t>Теория чисел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677404" w:history="1">
            <w:r w:rsidR="006A6B42" w:rsidRPr="00D853B0">
              <w:rPr>
                <w:rStyle w:val="a5"/>
                <w:noProof/>
              </w:rPr>
              <w:t>Блок «Практики» Учебная практика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405" w:history="1">
            <w:r w:rsidR="006A6B42" w:rsidRPr="00D853B0">
              <w:rPr>
                <w:rStyle w:val="a5"/>
                <w:noProof/>
              </w:rPr>
              <w:t>Учебная практика: практика по получению первичных профессиональных умений и навыков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677406" w:history="1">
            <w:r w:rsidR="006A6B42" w:rsidRPr="00D853B0">
              <w:rPr>
                <w:rStyle w:val="a5"/>
                <w:noProof/>
              </w:rPr>
              <w:t>Блок «Практики» Производственная практика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407" w:history="1">
            <w:r w:rsidR="006A6B42" w:rsidRPr="00D853B0">
              <w:rPr>
                <w:rStyle w:val="a5"/>
                <w:noProof/>
              </w:rPr>
              <w:t>Производственная практика: научно-исследовательская работа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21"/>
            <w:tabs>
              <w:tab w:val="right" w:leader="dot" w:pos="9345"/>
            </w:tabs>
            <w:rPr>
              <w:noProof/>
            </w:rPr>
          </w:pPr>
          <w:hyperlink w:anchor="_Toc4677408" w:history="1">
            <w:r w:rsidR="006A6B42" w:rsidRPr="00D853B0">
              <w:rPr>
                <w:rStyle w:val="a5"/>
                <w:noProof/>
              </w:rPr>
              <w:t>Производственная практика: практика по получению профессиональных умений и опыта профессиональной деятельности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pPr>
            <w:pStyle w:val="11"/>
            <w:tabs>
              <w:tab w:val="right" w:leader="dot" w:pos="9345"/>
            </w:tabs>
            <w:rPr>
              <w:noProof/>
            </w:rPr>
          </w:pPr>
          <w:hyperlink w:anchor="_Toc4677409" w:history="1">
            <w:r w:rsidR="006A6B42" w:rsidRPr="00D853B0">
              <w:rPr>
                <w:rStyle w:val="a5"/>
                <w:noProof/>
              </w:rPr>
              <w:t>Блок «Государственная итоговая аттестация»</w:t>
            </w:r>
            <w:r w:rsidR="006A6B4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A6B42">
              <w:rPr>
                <w:noProof/>
                <w:webHidden/>
              </w:rPr>
              <w:instrText xml:space="preserve"> PAGEREF _Toc46774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6A6B42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A6B42" w:rsidRDefault="00615923">
          <w:r>
            <w:fldChar w:fldCharType="end"/>
          </w:r>
        </w:p>
      </w:sdtContent>
    </w:sdt>
    <w:p w:rsidR="00EB67B7" w:rsidRDefault="00EB67B7">
      <w:pPr>
        <w:spacing w:before="0" w:after="200" w:line="276" w:lineRule="auto"/>
        <w:jc w:val="left"/>
      </w:pPr>
    </w:p>
    <w:p w:rsidR="00F523C3" w:rsidRDefault="00F523C3">
      <w:pPr>
        <w:spacing w:before="0" w:after="200" w:line="276" w:lineRule="auto"/>
        <w:jc w:val="left"/>
      </w:pPr>
      <w:r>
        <w:br w:type="page"/>
      </w:r>
    </w:p>
    <w:p w:rsidR="00EF791F" w:rsidRPr="00EB67B7" w:rsidRDefault="00F523C3" w:rsidP="00EB67B7">
      <w:pPr>
        <w:pStyle w:val="1"/>
        <w:rPr>
          <w:rFonts w:ascii="Times New Roman" w:hAnsi="Times New Roman" w:cs="Times New Roman"/>
          <w:color w:val="auto"/>
          <w:sz w:val="24"/>
        </w:rPr>
      </w:pPr>
      <w:bookmarkStart w:id="0" w:name="_Toc4677391"/>
      <w:r w:rsidRPr="00EB67B7">
        <w:rPr>
          <w:rFonts w:ascii="Times New Roman" w:hAnsi="Times New Roman" w:cs="Times New Roman"/>
          <w:color w:val="auto"/>
          <w:sz w:val="24"/>
        </w:rPr>
        <w:lastRenderedPageBreak/>
        <w:t>Блок «Дисциплины (модули)» Базовая часть</w:t>
      </w:r>
      <w:bookmarkEnd w:id="0"/>
    </w:p>
    <w:p w:rsidR="003C17DC" w:rsidRPr="00EB67B7" w:rsidRDefault="003C17DC" w:rsidP="00EB67B7">
      <w:pPr>
        <w:pStyle w:val="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4677392"/>
      <w:r w:rsidRPr="00EB67B7">
        <w:rPr>
          <w:rFonts w:ascii="Times New Roman" w:hAnsi="Times New Roman" w:cs="Times New Roman"/>
          <w:color w:val="auto"/>
          <w:sz w:val="24"/>
          <w:szCs w:val="24"/>
        </w:rPr>
        <w:t>Философия</w:t>
      </w:r>
      <w:bookmarkEnd w:id="1"/>
    </w:p>
    <w:p w:rsidR="003C17DC" w:rsidRPr="003C17DC" w:rsidRDefault="003C17DC" w:rsidP="003C17DC">
      <w:pPr>
        <w:spacing w:before="0" w:after="0" w:line="276" w:lineRule="auto"/>
        <w:jc w:val="left"/>
        <w:rPr>
          <w:b/>
        </w:rPr>
      </w:pPr>
    </w:p>
    <w:p w:rsidR="003C17DC" w:rsidRPr="003C17DC" w:rsidRDefault="003C17DC" w:rsidP="003C17DC">
      <w:pPr>
        <w:spacing w:before="0" w:after="0"/>
      </w:pPr>
      <w:r w:rsidRPr="003C17DC">
        <w:t xml:space="preserve">Дисциплина «Философия» </w:t>
      </w:r>
      <w:r w:rsidRPr="003C17DC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3C17DC">
        <w:t>направлению подготовки «01.04.0</w:t>
      </w:r>
      <w:r>
        <w:t>3</w:t>
      </w:r>
      <w:r w:rsidRPr="003C17DC">
        <w:t xml:space="preserve"> </w:t>
      </w:r>
      <w:r w:rsidRPr="003C17DC">
        <w:rPr>
          <w:bCs/>
        </w:rPr>
        <w:t>–</w:t>
      </w:r>
      <w:r w:rsidRPr="003C17DC">
        <w:t xml:space="preserve"> </w:t>
      </w:r>
      <w:r>
        <w:t>Механика и математическое моделирование</w:t>
      </w:r>
      <w:r w:rsidRPr="003C17DC">
        <w:t xml:space="preserve">» (очная форма обучения, язык реализации программы – русский). Она входит в </w:t>
      </w:r>
      <w:r>
        <w:t>базовую часть</w:t>
      </w:r>
      <w:r w:rsidRPr="003C17DC">
        <w:t xml:space="preserve"> блока «Дисциплины (модули)» образовательной пр</w:t>
      </w:r>
      <w:r w:rsidR="00061996">
        <w:t xml:space="preserve">ограммы и реализуется кафедрой </w:t>
      </w:r>
      <w:r w:rsidRPr="003C17DC">
        <w:t xml:space="preserve">в </w:t>
      </w:r>
      <w:r w:rsidR="00061996">
        <w:t xml:space="preserve">3 и </w:t>
      </w:r>
      <w:r w:rsidRPr="003C17DC">
        <w:t>4 семестр</w:t>
      </w:r>
      <w:r w:rsidR="00061996">
        <w:t>ах</w:t>
      </w:r>
      <w:r w:rsidRPr="003C17DC">
        <w:t xml:space="preserve"> обучения по ОПОП.</w:t>
      </w:r>
    </w:p>
    <w:p w:rsidR="003C17DC" w:rsidRPr="003C17DC" w:rsidRDefault="003C17DC" w:rsidP="003C17DC">
      <w:pPr>
        <w:spacing w:before="0" w:after="0"/>
        <w:contextualSpacing/>
        <w:rPr>
          <w:bCs/>
        </w:rPr>
      </w:pPr>
    </w:p>
    <w:p w:rsidR="003C17DC" w:rsidRPr="003C17DC" w:rsidRDefault="003C17DC" w:rsidP="003C17DC">
      <w:pPr>
        <w:spacing w:before="0" w:after="0"/>
        <w:contextualSpacing/>
        <w:rPr>
          <w:bCs/>
        </w:rPr>
      </w:pPr>
      <w:r w:rsidRPr="003C17DC">
        <w:rPr>
          <w:bCs/>
        </w:rPr>
        <w:t xml:space="preserve">Дисциплина направлена на формирование следующих компетенций: </w:t>
      </w:r>
    </w:p>
    <w:p w:rsidR="003C17DC" w:rsidRPr="003C17DC" w:rsidRDefault="003C17DC" w:rsidP="003C17DC">
      <w:pPr>
        <w:spacing w:before="0" w:after="0"/>
        <w:rPr>
          <w:bCs/>
        </w:rPr>
      </w:pPr>
      <w:r w:rsidRPr="003C17DC">
        <w:rPr>
          <w:bCs/>
          <w:u w:val="single"/>
        </w:rPr>
        <w:t xml:space="preserve">ОК-1: </w:t>
      </w:r>
      <w:r w:rsidR="00227413">
        <w:rPr>
          <w:rStyle w:val="HTML"/>
          <w:rFonts w:ascii="Times New Roman" w:eastAsia="Calibri" w:hAnsi="Times New Roman" w:cs="Times New Roman"/>
          <w:sz w:val="24"/>
          <w:szCs w:val="24"/>
          <w:u w:val="single"/>
        </w:rPr>
        <w:t>способность к абстрактному мышлению, анализу, синтезу</w:t>
      </w:r>
      <w:r>
        <w:rPr>
          <w:rStyle w:val="HTML"/>
          <w:rFonts w:ascii="Times New Roman" w:eastAsia="Calibri" w:hAnsi="Times New Roman" w:cs="Times New Roman"/>
          <w:sz w:val="24"/>
          <w:szCs w:val="24"/>
        </w:rPr>
        <w:t>;</w:t>
      </w:r>
      <w:r w:rsidRPr="003C17DC">
        <w:rPr>
          <w:rStyle w:val="HTML"/>
          <w:rFonts w:ascii="Times New Roman" w:eastAsia="Calibri" w:hAnsi="Times New Roman" w:cs="Times New Roman"/>
          <w:sz w:val="24"/>
          <w:szCs w:val="24"/>
        </w:rPr>
        <w:t xml:space="preserve"> </w:t>
      </w:r>
      <w:r w:rsidRPr="003C17DC">
        <w:rPr>
          <w:bCs/>
        </w:rPr>
        <w:t>в части следующих результатов обучения:</w:t>
      </w:r>
    </w:p>
    <w:p w:rsidR="003C17DC" w:rsidRPr="003C17DC" w:rsidRDefault="003C17DC" w:rsidP="003C17DC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3C17DC">
        <w:rPr>
          <w:rFonts w:ascii="Times New Roman" w:hAnsi="Times New Roman"/>
          <w:bCs/>
          <w:sz w:val="24"/>
          <w:szCs w:val="24"/>
        </w:rPr>
        <w:t xml:space="preserve">ОК-1.1 – знать основные философские понятия, категории и проблематику, характеризующие взаимосвязи человека, общества и природы, их структуру и динамику; </w:t>
      </w:r>
    </w:p>
    <w:p w:rsidR="003C17DC" w:rsidRPr="003C17DC" w:rsidRDefault="003C17DC" w:rsidP="003C17DC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3C17DC">
        <w:rPr>
          <w:rFonts w:ascii="Times New Roman" w:hAnsi="Times New Roman"/>
          <w:bCs/>
          <w:sz w:val="24"/>
          <w:szCs w:val="24"/>
        </w:rPr>
        <w:t xml:space="preserve">ОК-1.2 – знать основные философские концепции, направления в изучении человека, общества и природы, их </w:t>
      </w:r>
      <w:proofErr w:type="spellStart"/>
      <w:r w:rsidRPr="003C17DC">
        <w:rPr>
          <w:rFonts w:ascii="Times New Roman" w:hAnsi="Times New Roman"/>
          <w:bCs/>
          <w:sz w:val="24"/>
          <w:szCs w:val="24"/>
        </w:rPr>
        <w:t>парадигмальные</w:t>
      </w:r>
      <w:proofErr w:type="spellEnd"/>
      <w:r w:rsidRPr="003C17DC">
        <w:rPr>
          <w:rFonts w:ascii="Times New Roman" w:hAnsi="Times New Roman"/>
          <w:bCs/>
          <w:sz w:val="24"/>
          <w:szCs w:val="24"/>
        </w:rPr>
        <w:t xml:space="preserve"> различия и соотношения, а также уметь формулировать собственное видение и собственную позицию.</w:t>
      </w:r>
    </w:p>
    <w:p w:rsidR="003C17DC" w:rsidRDefault="003C17DC" w:rsidP="003C17DC">
      <w:pPr>
        <w:spacing w:before="0" w:after="0"/>
        <w:rPr>
          <w:bCs/>
        </w:rPr>
      </w:pPr>
      <w:r w:rsidRPr="00227413">
        <w:rPr>
          <w:bCs/>
          <w:u w:val="single"/>
        </w:rPr>
        <w:t>ОК-2: способность действовать в нестандартных ситуациях, нести социальную и этическую ответственность;</w:t>
      </w:r>
      <w:r>
        <w:rPr>
          <w:bCs/>
        </w:rPr>
        <w:t xml:space="preserve"> в части следующих результатов обучения:</w:t>
      </w:r>
    </w:p>
    <w:p w:rsidR="003C17DC" w:rsidRDefault="003C17DC" w:rsidP="003C17DC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3C17DC">
        <w:rPr>
          <w:rFonts w:ascii="Times New Roman" w:hAnsi="Times New Roman"/>
          <w:bCs/>
          <w:sz w:val="24"/>
          <w:szCs w:val="24"/>
        </w:rPr>
        <w:t>ОК-</w:t>
      </w:r>
      <w:r>
        <w:rPr>
          <w:rFonts w:ascii="Times New Roman" w:hAnsi="Times New Roman"/>
          <w:bCs/>
          <w:sz w:val="24"/>
          <w:szCs w:val="24"/>
        </w:rPr>
        <w:t>2.1 – знать базовые этические нормы</w:t>
      </w:r>
      <w:r w:rsidR="00930B25">
        <w:rPr>
          <w:rFonts w:ascii="Times New Roman" w:hAnsi="Times New Roman"/>
          <w:bCs/>
          <w:sz w:val="24"/>
          <w:szCs w:val="24"/>
        </w:rPr>
        <w:t>;</w:t>
      </w:r>
    </w:p>
    <w:p w:rsidR="003C17DC" w:rsidRDefault="00227413" w:rsidP="003C17DC">
      <w:pPr>
        <w:spacing w:before="0" w:after="0"/>
        <w:rPr>
          <w:bCs/>
        </w:rPr>
      </w:pPr>
      <w:r w:rsidRPr="00227413">
        <w:rPr>
          <w:bCs/>
          <w:u w:val="single"/>
        </w:rPr>
        <w:t>О</w:t>
      </w:r>
      <w:r>
        <w:rPr>
          <w:bCs/>
          <w:u w:val="single"/>
        </w:rPr>
        <w:t>К-3: готовность к саморазвитию, самореализации, использованию творческого потенциала;</w:t>
      </w:r>
      <w:r w:rsidRPr="00227413">
        <w:rPr>
          <w:bCs/>
        </w:rPr>
        <w:t xml:space="preserve"> </w:t>
      </w:r>
      <w:r>
        <w:rPr>
          <w:bCs/>
        </w:rPr>
        <w:t>в части следующих результатов обучения:</w:t>
      </w:r>
    </w:p>
    <w:p w:rsidR="002439F6" w:rsidRPr="002439F6" w:rsidRDefault="00227413" w:rsidP="002439F6">
      <w:pPr>
        <w:pStyle w:val="a3"/>
        <w:numPr>
          <w:ilvl w:val="0"/>
          <w:numId w:val="1"/>
        </w:numPr>
        <w:ind w:left="360"/>
        <w:rPr>
          <w:rFonts w:ascii="Times New Roman" w:hAnsi="Times New Roman"/>
          <w:sz w:val="24"/>
          <w:szCs w:val="24"/>
        </w:rPr>
      </w:pPr>
      <w:r w:rsidRPr="002439F6">
        <w:rPr>
          <w:rFonts w:ascii="Times New Roman" w:hAnsi="Times New Roman"/>
          <w:sz w:val="24"/>
          <w:szCs w:val="24"/>
        </w:rPr>
        <w:t xml:space="preserve">ОК-3.1 – </w:t>
      </w:r>
      <w:r w:rsidR="002439F6">
        <w:rPr>
          <w:rFonts w:ascii="Times New Roman" w:hAnsi="Times New Roman"/>
          <w:sz w:val="24"/>
          <w:szCs w:val="24"/>
        </w:rPr>
        <w:t>уметь самостоятельно находить, отбирать и обобщать информацию в области философии;</w:t>
      </w:r>
    </w:p>
    <w:p w:rsidR="00227413" w:rsidRDefault="00227413" w:rsidP="003C17DC">
      <w:pPr>
        <w:spacing w:before="0" w:after="0"/>
        <w:rPr>
          <w:bCs/>
        </w:rPr>
      </w:pPr>
      <w:proofErr w:type="gramStart"/>
      <w:r>
        <w:rPr>
          <w:bCs/>
          <w:u w:val="single"/>
        </w:rPr>
        <w:t>ОПК-4: 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;</w:t>
      </w:r>
      <w:r>
        <w:rPr>
          <w:bCs/>
        </w:rPr>
        <w:t xml:space="preserve"> в части следующих результатов обучения:</w:t>
      </w:r>
      <w:proofErr w:type="gramEnd"/>
    </w:p>
    <w:p w:rsidR="00227413" w:rsidRPr="003C17DC" w:rsidRDefault="00227413" w:rsidP="0022741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3C17DC">
        <w:rPr>
          <w:rFonts w:ascii="Times New Roman" w:hAnsi="Times New Roman"/>
          <w:bCs/>
          <w:sz w:val="24"/>
          <w:szCs w:val="24"/>
        </w:rPr>
        <w:t>О</w:t>
      </w:r>
      <w:r>
        <w:rPr>
          <w:rFonts w:ascii="Times New Roman" w:hAnsi="Times New Roman"/>
          <w:bCs/>
          <w:sz w:val="24"/>
          <w:szCs w:val="24"/>
        </w:rPr>
        <w:t>П</w:t>
      </w:r>
      <w:r w:rsidRPr="003C17DC">
        <w:rPr>
          <w:rFonts w:ascii="Times New Roman" w:hAnsi="Times New Roman"/>
          <w:bCs/>
          <w:sz w:val="24"/>
          <w:szCs w:val="24"/>
        </w:rPr>
        <w:t>К-</w:t>
      </w:r>
      <w:r>
        <w:rPr>
          <w:rFonts w:ascii="Times New Roman" w:hAnsi="Times New Roman"/>
          <w:bCs/>
          <w:sz w:val="24"/>
          <w:szCs w:val="24"/>
        </w:rPr>
        <w:t>4</w:t>
      </w:r>
      <w:r w:rsidRPr="003C17DC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1</w:t>
      </w:r>
      <w:r w:rsidRPr="003C17DC">
        <w:rPr>
          <w:rFonts w:ascii="Times New Roman" w:hAnsi="Times New Roman"/>
          <w:bCs/>
          <w:sz w:val="24"/>
          <w:szCs w:val="24"/>
        </w:rPr>
        <w:t xml:space="preserve"> – уметь выражать и аргументировать позиции по социальным вопросам с учетом их соотнесенности с множественностью позиций и интересов других участников коммуникации.</w:t>
      </w:r>
    </w:p>
    <w:p w:rsidR="003C17DC" w:rsidRPr="003C17DC" w:rsidRDefault="003C17DC" w:rsidP="003C17DC">
      <w:pPr>
        <w:spacing w:before="0" w:after="0"/>
        <w:rPr>
          <w:bCs/>
        </w:rPr>
      </w:pPr>
      <w:r w:rsidRPr="00227413">
        <w:rPr>
          <w:bCs/>
          <w:u w:val="single"/>
        </w:rPr>
        <w:t>О</w:t>
      </w:r>
      <w:r w:rsidR="00227413" w:rsidRPr="00227413">
        <w:rPr>
          <w:bCs/>
          <w:u w:val="single"/>
        </w:rPr>
        <w:t>П</w:t>
      </w:r>
      <w:r w:rsidRPr="00227413">
        <w:rPr>
          <w:bCs/>
          <w:u w:val="single"/>
        </w:rPr>
        <w:t>К-</w:t>
      </w:r>
      <w:r w:rsidR="00227413" w:rsidRPr="00227413">
        <w:rPr>
          <w:bCs/>
          <w:u w:val="single"/>
        </w:rPr>
        <w:t>5</w:t>
      </w:r>
      <w:r w:rsidRPr="00227413">
        <w:rPr>
          <w:bCs/>
          <w:u w:val="single"/>
        </w:rPr>
        <w:t xml:space="preserve">: </w:t>
      </w:r>
      <w:r w:rsidR="00227413" w:rsidRPr="00227413">
        <w:rPr>
          <w:rStyle w:val="HTML"/>
          <w:rFonts w:ascii="Times New Roman" w:eastAsia="Calibri" w:hAnsi="Times New Roman" w:cs="Times New Roman"/>
          <w:sz w:val="24"/>
          <w:szCs w:val="24"/>
          <w:u w:val="single"/>
        </w:rPr>
        <w:t>готовность руководить коллективом в сфере своей профессиональной деятельности, толерантно воспринимая социальные, этнические, конфессиональные и культурные различия;</w:t>
      </w:r>
      <w:r w:rsidRPr="003C17DC">
        <w:rPr>
          <w:rStyle w:val="HTML"/>
          <w:rFonts w:ascii="Times New Roman" w:eastAsia="Calibri" w:hAnsi="Times New Roman" w:cs="Times New Roman"/>
          <w:sz w:val="24"/>
          <w:szCs w:val="24"/>
        </w:rPr>
        <w:t xml:space="preserve"> </w:t>
      </w:r>
      <w:r w:rsidRPr="003C17DC">
        <w:rPr>
          <w:bCs/>
        </w:rPr>
        <w:t>в части следующих результатов обучения:</w:t>
      </w:r>
    </w:p>
    <w:p w:rsidR="003C17DC" w:rsidRPr="003C17DC" w:rsidRDefault="003C17DC" w:rsidP="003C17DC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3C17DC">
        <w:rPr>
          <w:rFonts w:ascii="Times New Roman" w:hAnsi="Times New Roman"/>
          <w:bCs/>
          <w:sz w:val="24"/>
          <w:szCs w:val="24"/>
        </w:rPr>
        <w:t>О</w:t>
      </w:r>
      <w:r w:rsidR="00227413">
        <w:rPr>
          <w:rFonts w:ascii="Times New Roman" w:hAnsi="Times New Roman"/>
          <w:bCs/>
          <w:sz w:val="24"/>
          <w:szCs w:val="24"/>
        </w:rPr>
        <w:t>П</w:t>
      </w:r>
      <w:r w:rsidRPr="003C17DC">
        <w:rPr>
          <w:rFonts w:ascii="Times New Roman" w:hAnsi="Times New Roman"/>
          <w:bCs/>
          <w:sz w:val="24"/>
          <w:szCs w:val="24"/>
        </w:rPr>
        <w:t>К-</w:t>
      </w:r>
      <w:r w:rsidR="00227413">
        <w:rPr>
          <w:rFonts w:ascii="Times New Roman" w:hAnsi="Times New Roman"/>
          <w:bCs/>
          <w:sz w:val="24"/>
          <w:szCs w:val="24"/>
        </w:rPr>
        <w:t>5</w:t>
      </w:r>
      <w:r w:rsidRPr="003C17DC">
        <w:rPr>
          <w:rFonts w:ascii="Times New Roman" w:hAnsi="Times New Roman"/>
          <w:bCs/>
          <w:sz w:val="24"/>
          <w:szCs w:val="24"/>
        </w:rPr>
        <w:t>.1 – видеть сло</w:t>
      </w:r>
      <w:r w:rsidR="00227413">
        <w:rPr>
          <w:rFonts w:ascii="Times New Roman" w:hAnsi="Times New Roman"/>
          <w:bCs/>
          <w:sz w:val="24"/>
          <w:szCs w:val="24"/>
        </w:rPr>
        <w:t>жность, неоднозначность и измен</w:t>
      </w:r>
      <w:r w:rsidRPr="003C17DC">
        <w:rPr>
          <w:rFonts w:ascii="Times New Roman" w:hAnsi="Times New Roman"/>
          <w:bCs/>
          <w:sz w:val="24"/>
          <w:szCs w:val="24"/>
        </w:rPr>
        <w:t xml:space="preserve">чивость отношений социальных субъектов, их обусловленность социальными, этническими, конфессиональными и культурными различиями; </w:t>
      </w:r>
    </w:p>
    <w:p w:rsidR="003C17DC" w:rsidRPr="003C17DC" w:rsidRDefault="003C17DC" w:rsidP="003C17DC">
      <w:pPr>
        <w:spacing w:before="0" w:after="0"/>
        <w:contextualSpacing/>
        <w:rPr>
          <w:b/>
          <w:bCs/>
        </w:rPr>
      </w:pPr>
    </w:p>
    <w:p w:rsidR="003C17DC" w:rsidRPr="003C17DC" w:rsidRDefault="003C17DC" w:rsidP="003C17DC">
      <w:pPr>
        <w:spacing w:before="0" w:after="0"/>
        <w:contextualSpacing/>
        <w:rPr>
          <w:b/>
          <w:bCs/>
        </w:rPr>
      </w:pPr>
      <w:r w:rsidRPr="003C17DC">
        <w:rPr>
          <w:b/>
          <w:bCs/>
        </w:rPr>
        <w:t>Перечень основных разделов дисциплины:</w:t>
      </w:r>
    </w:p>
    <w:p w:rsidR="003C17DC" w:rsidRPr="002439F6" w:rsidRDefault="003C17DC" w:rsidP="002439F6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iCs/>
          <w:sz w:val="24"/>
        </w:rPr>
      </w:pPr>
      <w:r w:rsidRPr="002439F6">
        <w:rPr>
          <w:rFonts w:ascii="Times New Roman" w:hAnsi="Times New Roman"/>
          <w:iCs/>
          <w:sz w:val="24"/>
        </w:rPr>
        <w:t>Основные исторические формы философии: имена, идеи, направления.</w:t>
      </w:r>
    </w:p>
    <w:p w:rsidR="003C17DC" w:rsidRPr="002439F6" w:rsidRDefault="003C17DC" w:rsidP="002439F6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iCs/>
          <w:sz w:val="24"/>
        </w:rPr>
      </w:pPr>
      <w:r w:rsidRPr="002439F6">
        <w:rPr>
          <w:rFonts w:ascii="Times New Roman" w:hAnsi="Times New Roman"/>
          <w:iCs/>
          <w:sz w:val="24"/>
        </w:rPr>
        <w:t>Базовые категории и вопросы гносеологии и онтологии.</w:t>
      </w:r>
    </w:p>
    <w:p w:rsidR="003C17DC" w:rsidRPr="002439F6" w:rsidRDefault="003C17DC" w:rsidP="002439F6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iCs/>
          <w:sz w:val="24"/>
        </w:rPr>
      </w:pPr>
      <w:r w:rsidRPr="002439F6">
        <w:rPr>
          <w:rFonts w:ascii="Times New Roman" w:hAnsi="Times New Roman"/>
          <w:iCs/>
          <w:sz w:val="24"/>
        </w:rPr>
        <w:t>Общество, общественные отношения и общественные подсистемы</w:t>
      </w:r>
    </w:p>
    <w:p w:rsidR="003C17DC" w:rsidRPr="002439F6" w:rsidRDefault="003C17DC" w:rsidP="002439F6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i/>
          <w:iCs/>
          <w:sz w:val="24"/>
        </w:rPr>
      </w:pPr>
      <w:r w:rsidRPr="002439F6">
        <w:rPr>
          <w:rFonts w:ascii="Times New Roman" w:hAnsi="Times New Roman"/>
          <w:iCs/>
          <w:sz w:val="24"/>
        </w:rPr>
        <w:t>Формы общественного сознания.</w:t>
      </w:r>
    </w:p>
    <w:p w:rsidR="003C17DC" w:rsidRPr="003C17DC" w:rsidRDefault="003C17DC" w:rsidP="003C17DC">
      <w:pPr>
        <w:spacing w:before="0" w:after="0"/>
        <w:contextualSpacing/>
        <w:rPr>
          <w:bCs/>
          <w:u w:val="single"/>
        </w:rPr>
      </w:pPr>
    </w:p>
    <w:p w:rsidR="003C17DC" w:rsidRPr="003C17DC" w:rsidRDefault="003C17DC" w:rsidP="003C17DC">
      <w:pPr>
        <w:suppressAutoHyphens/>
        <w:spacing w:before="0" w:after="0"/>
        <w:rPr>
          <w:bCs/>
          <w:kern w:val="1"/>
          <w:lang w:eastAsia="ar-SA"/>
        </w:rPr>
      </w:pPr>
      <w:r w:rsidRPr="003C17DC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="002439F6">
        <w:rPr>
          <w:kern w:val="1"/>
          <w:lang w:eastAsia="ar-SA"/>
        </w:rPr>
        <w:t>практические занятия</w:t>
      </w:r>
      <w:r w:rsidRPr="003C17DC">
        <w:rPr>
          <w:kern w:val="1"/>
          <w:lang w:eastAsia="ar-SA"/>
        </w:rPr>
        <w:t xml:space="preserve">, </w:t>
      </w:r>
      <w:r w:rsidR="002439F6">
        <w:rPr>
          <w:kern w:val="1"/>
          <w:lang w:eastAsia="ar-SA"/>
        </w:rPr>
        <w:t>самостоятельная работа</w:t>
      </w:r>
      <w:r w:rsidRPr="003C17DC">
        <w:rPr>
          <w:kern w:val="1"/>
          <w:lang w:eastAsia="ar-SA"/>
        </w:rPr>
        <w:t xml:space="preserve">. </w:t>
      </w:r>
      <w:r w:rsidRPr="003C17DC">
        <w:rPr>
          <w:bCs/>
          <w:kern w:val="1"/>
          <w:lang w:eastAsia="ar-SA"/>
        </w:rPr>
        <w:t>Самостоятельная работа включает: разбор материала, работа над литературой, подготовк</w:t>
      </w:r>
      <w:r w:rsidR="002439F6">
        <w:rPr>
          <w:bCs/>
          <w:kern w:val="1"/>
          <w:lang w:eastAsia="ar-SA"/>
        </w:rPr>
        <w:t>а</w:t>
      </w:r>
      <w:r w:rsidRPr="003C17DC">
        <w:rPr>
          <w:bCs/>
          <w:kern w:val="1"/>
          <w:lang w:eastAsia="ar-SA"/>
        </w:rPr>
        <w:t xml:space="preserve"> к </w:t>
      </w:r>
      <w:r w:rsidR="002439F6">
        <w:rPr>
          <w:bCs/>
          <w:kern w:val="1"/>
          <w:lang w:eastAsia="ar-SA"/>
        </w:rPr>
        <w:t>докладу</w:t>
      </w:r>
      <w:r w:rsidRPr="003C17DC">
        <w:rPr>
          <w:bCs/>
          <w:kern w:val="1"/>
          <w:lang w:eastAsia="ar-SA"/>
        </w:rPr>
        <w:t>, подготовка к промежуточной аттестации.</w:t>
      </w:r>
    </w:p>
    <w:p w:rsidR="003C17DC" w:rsidRPr="003C17DC" w:rsidRDefault="003C17DC" w:rsidP="002439F6">
      <w:pPr>
        <w:spacing w:before="0" w:after="0"/>
        <w:contextualSpacing/>
      </w:pPr>
      <w:r w:rsidRPr="003C17DC">
        <w:t xml:space="preserve">Общая трудоемкость дисциплины составляет </w:t>
      </w:r>
      <w:r w:rsidR="002439F6">
        <w:t>8</w:t>
      </w:r>
      <w:r w:rsidRPr="003C17DC">
        <w:t xml:space="preserve"> </w:t>
      </w:r>
      <w:proofErr w:type="gramStart"/>
      <w:r w:rsidRPr="003C17DC">
        <w:t>зачетных</w:t>
      </w:r>
      <w:proofErr w:type="gramEnd"/>
      <w:r w:rsidRPr="003C17DC">
        <w:t xml:space="preserve"> единицы. </w:t>
      </w:r>
    </w:p>
    <w:p w:rsidR="003C17DC" w:rsidRPr="003C17DC" w:rsidRDefault="003C17DC" w:rsidP="003C17DC">
      <w:pPr>
        <w:spacing w:before="0" w:after="0"/>
        <w:ind w:firstLine="708"/>
        <w:contextualSpacing/>
      </w:pPr>
    </w:p>
    <w:p w:rsidR="003C17DC" w:rsidRPr="003C17DC" w:rsidRDefault="003C17DC" w:rsidP="003C17DC">
      <w:pPr>
        <w:spacing w:before="0" w:after="0"/>
        <w:contextualSpacing/>
        <w:rPr>
          <w:bCs/>
        </w:rPr>
      </w:pPr>
      <w:r w:rsidRPr="003C17DC">
        <w:rPr>
          <w:b/>
          <w:bCs/>
        </w:rPr>
        <w:lastRenderedPageBreak/>
        <w:t>Правила аттестации по дисциплине.</w:t>
      </w:r>
      <w:r w:rsidRPr="003C17DC">
        <w:rPr>
          <w:bCs/>
        </w:rPr>
        <w:t xml:space="preserve"> </w:t>
      </w:r>
    </w:p>
    <w:p w:rsidR="003C17DC" w:rsidRPr="003C17DC" w:rsidRDefault="003C17DC" w:rsidP="003C17DC">
      <w:pPr>
        <w:spacing w:before="0" w:after="0"/>
        <w:contextualSpacing/>
      </w:pPr>
      <w:r w:rsidRPr="003C17DC">
        <w:t>Для осуществления текущего контроля планом дисциплины предусмотрен</w:t>
      </w:r>
      <w:r w:rsidR="002439F6">
        <w:t>о</w:t>
      </w:r>
      <w:r w:rsidRPr="003C17DC">
        <w:t xml:space="preserve"> </w:t>
      </w:r>
      <w:r w:rsidR="002439F6">
        <w:t>проверка домашних заданий, выступление с докладом</w:t>
      </w:r>
      <w:r w:rsidRPr="003C17DC">
        <w:t>. Промежуточная аттестация по дисциплине проводится в конце 4 семестра в форме устного зачета.</w:t>
      </w:r>
    </w:p>
    <w:p w:rsidR="003C17DC" w:rsidRPr="003C17DC" w:rsidRDefault="003C17DC" w:rsidP="003C17DC">
      <w:pPr>
        <w:spacing w:before="0" w:after="0"/>
        <w:contextualSpacing/>
        <w:rPr>
          <w:b/>
          <w:bCs/>
        </w:rPr>
      </w:pPr>
    </w:p>
    <w:p w:rsidR="003C17DC" w:rsidRPr="003C17DC" w:rsidRDefault="003C17DC" w:rsidP="003C17DC">
      <w:pPr>
        <w:spacing w:before="0" w:after="0"/>
        <w:contextualSpacing/>
        <w:rPr>
          <w:b/>
          <w:bCs/>
        </w:rPr>
      </w:pPr>
      <w:r w:rsidRPr="003C17DC">
        <w:rPr>
          <w:b/>
          <w:bCs/>
        </w:rPr>
        <w:t xml:space="preserve">Учебно-методическое обеспечение дисциплины. </w:t>
      </w:r>
    </w:p>
    <w:p w:rsidR="003C17DC" w:rsidRPr="003C17DC" w:rsidRDefault="003C17DC" w:rsidP="003C17DC">
      <w:pPr>
        <w:spacing w:before="0" w:after="0"/>
        <w:contextualSpacing/>
      </w:pPr>
      <w:r w:rsidRPr="003C17DC">
        <w:rPr>
          <w:bCs/>
        </w:rPr>
        <w:t xml:space="preserve">В преподавании дисциплины используются методические материалы и источники, отобранные, адаптированные и размещенные </w:t>
      </w:r>
      <w:r w:rsidRPr="003C17DC">
        <w:t xml:space="preserve">в системе </w:t>
      </w:r>
      <w:r w:rsidRPr="003C17DC">
        <w:rPr>
          <w:lang w:val="en-US"/>
        </w:rPr>
        <w:t>classroom</w:t>
      </w:r>
      <w:r w:rsidRPr="003C17DC">
        <w:t>.</w:t>
      </w:r>
      <w:proofErr w:type="spellStart"/>
      <w:r w:rsidRPr="003C17DC">
        <w:rPr>
          <w:lang w:val="en-US"/>
        </w:rPr>
        <w:t>google</w:t>
      </w:r>
      <w:proofErr w:type="spellEnd"/>
      <w:r w:rsidRPr="003C17DC">
        <w:t>.</w:t>
      </w:r>
      <w:r w:rsidRPr="003C17DC">
        <w:rPr>
          <w:lang w:val="en-US"/>
        </w:rPr>
        <w:t>com</w:t>
      </w:r>
      <w:r w:rsidRPr="003C17DC">
        <w:t xml:space="preserve"> на сайте НГУ.</w:t>
      </w:r>
    </w:p>
    <w:p w:rsidR="003C17DC" w:rsidRDefault="003C17DC" w:rsidP="003C17DC">
      <w:pPr>
        <w:spacing w:before="0" w:after="0" w:line="276" w:lineRule="auto"/>
        <w:jc w:val="left"/>
        <w:rPr>
          <w:b/>
        </w:rPr>
      </w:pPr>
    </w:p>
    <w:p w:rsidR="00440151" w:rsidRDefault="00440151" w:rsidP="003C17DC">
      <w:pPr>
        <w:spacing w:before="0" w:after="0" w:line="276" w:lineRule="auto"/>
        <w:jc w:val="left"/>
        <w:rPr>
          <w:b/>
        </w:rPr>
      </w:pPr>
      <w:r>
        <w:rPr>
          <w:b/>
        </w:rPr>
        <w:br w:type="page"/>
      </w:r>
    </w:p>
    <w:p w:rsidR="00440151" w:rsidRPr="00EB67B7" w:rsidRDefault="00440151" w:rsidP="00EB67B7">
      <w:pPr>
        <w:pStyle w:val="2"/>
        <w:jc w:val="center"/>
        <w:rPr>
          <w:rFonts w:ascii="Times New Roman" w:hAnsi="Times New Roman" w:cs="Times New Roman"/>
          <w:color w:val="auto"/>
          <w:sz w:val="24"/>
        </w:rPr>
      </w:pPr>
      <w:bookmarkStart w:id="2" w:name="_Toc4677393"/>
      <w:r w:rsidRPr="00EB67B7">
        <w:rPr>
          <w:rFonts w:ascii="Times New Roman" w:hAnsi="Times New Roman" w:cs="Times New Roman"/>
          <w:color w:val="auto"/>
          <w:sz w:val="24"/>
        </w:rPr>
        <w:lastRenderedPageBreak/>
        <w:t>Иностранный язык</w:t>
      </w:r>
      <w:bookmarkEnd w:id="2"/>
    </w:p>
    <w:p w:rsidR="00440151" w:rsidRDefault="00440151" w:rsidP="00A84CFE">
      <w:pPr>
        <w:spacing w:before="0" w:after="0" w:line="276" w:lineRule="auto"/>
        <w:jc w:val="left"/>
        <w:rPr>
          <w:b/>
        </w:rPr>
      </w:pPr>
    </w:p>
    <w:p w:rsidR="00440151" w:rsidRDefault="00440151" w:rsidP="00A84CFE">
      <w:pPr>
        <w:spacing w:before="0" w:after="0" w:line="276" w:lineRule="auto"/>
        <w:rPr>
          <w:b/>
        </w:rPr>
      </w:pPr>
      <w:r w:rsidRPr="00293B64">
        <w:t xml:space="preserve">Дисциплина </w:t>
      </w:r>
      <w:r w:rsidRPr="006B72AE">
        <w:t>«</w:t>
      </w:r>
      <w:r>
        <w:t>Иностранный язык</w:t>
      </w:r>
      <w:r w:rsidRPr="006B72AE">
        <w:t>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Механика и математическое моделирование</w:t>
      </w:r>
      <w:r w:rsidRPr="00293B64">
        <w:t>» (очная форма обучения, язык реализации программы – русский). Она входит в</w:t>
      </w:r>
      <w:r w:rsidRPr="006B72AE">
        <w:t xml:space="preserve"> базов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английского языка ГИ НГУ</w:t>
      </w:r>
      <w:r w:rsidRPr="00293B64">
        <w:t xml:space="preserve"> в </w:t>
      </w:r>
      <w:r>
        <w:t xml:space="preserve">1 и 2 </w:t>
      </w:r>
      <w:r w:rsidRPr="00293B64">
        <w:t>семестр</w:t>
      </w:r>
      <w:r>
        <w:t>ах</w:t>
      </w:r>
      <w:r w:rsidRPr="00293B64">
        <w:t xml:space="preserve"> обучения по ОПОП.</w:t>
      </w:r>
    </w:p>
    <w:p w:rsidR="00440151" w:rsidRDefault="00440151" w:rsidP="00A84CFE">
      <w:pPr>
        <w:spacing w:before="0" w:after="0"/>
        <w:contextualSpacing/>
        <w:rPr>
          <w:bCs/>
          <w:color w:val="000000"/>
        </w:rPr>
      </w:pPr>
    </w:p>
    <w:p w:rsidR="00440151" w:rsidRDefault="00440151" w:rsidP="00A84CFE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440151" w:rsidRDefault="00440151" w:rsidP="00A84CFE">
      <w:pPr>
        <w:spacing w:before="0" w:after="0"/>
        <w:rPr>
          <w:bCs/>
        </w:rPr>
      </w:pPr>
      <w:proofErr w:type="gramStart"/>
      <w:r w:rsidRPr="008A5998">
        <w:rPr>
          <w:bCs/>
          <w:u w:val="single"/>
        </w:rPr>
        <w:t>О</w:t>
      </w:r>
      <w:r>
        <w:rPr>
          <w:bCs/>
          <w:u w:val="single"/>
        </w:rPr>
        <w:t>П</w:t>
      </w:r>
      <w:r w:rsidRPr="008A5998">
        <w:rPr>
          <w:bCs/>
          <w:u w:val="single"/>
        </w:rPr>
        <w:t>К-</w:t>
      </w:r>
      <w:r>
        <w:rPr>
          <w:bCs/>
          <w:u w:val="single"/>
        </w:rPr>
        <w:t>4</w:t>
      </w:r>
      <w:r w:rsidRPr="008A5998">
        <w:rPr>
          <w:bCs/>
          <w:u w:val="single"/>
        </w:rPr>
        <w:t xml:space="preserve">: </w:t>
      </w:r>
      <w:r w:rsidR="00A84CFE">
        <w:rPr>
          <w:bCs/>
          <w:u w:val="single"/>
        </w:rPr>
        <w:t>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</w:t>
      </w:r>
      <w:r w:rsidRPr="008A5998">
        <w:rPr>
          <w:bCs/>
          <w:u w:val="single"/>
        </w:rPr>
        <w:t>;</w:t>
      </w:r>
      <w:r w:rsidRPr="008A5998">
        <w:rPr>
          <w:bCs/>
        </w:rPr>
        <w:t xml:space="preserve"> в части следующих результатов обучения:</w:t>
      </w:r>
      <w:proofErr w:type="gramEnd"/>
    </w:p>
    <w:p w:rsidR="00440151" w:rsidRPr="00B56893" w:rsidRDefault="00440151" w:rsidP="00B5689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B56893">
        <w:rPr>
          <w:rFonts w:ascii="Times New Roman" w:hAnsi="Times New Roman"/>
          <w:bCs/>
          <w:sz w:val="24"/>
          <w:szCs w:val="24"/>
        </w:rPr>
        <w:t>О</w:t>
      </w:r>
      <w:r w:rsidR="00A84CFE" w:rsidRPr="00B56893">
        <w:rPr>
          <w:rFonts w:ascii="Times New Roman" w:hAnsi="Times New Roman"/>
          <w:bCs/>
          <w:sz w:val="24"/>
          <w:szCs w:val="24"/>
        </w:rPr>
        <w:t>П</w:t>
      </w:r>
      <w:r w:rsidRPr="00B56893">
        <w:rPr>
          <w:rFonts w:ascii="Times New Roman" w:hAnsi="Times New Roman"/>
          <w:bCs/>
          <w:sz w:val="24"/>
          <w:szCs w:val="24"/>
        </w:rPr>
        <w:t xml:space="preserve">К- </w:t>
      </w:r>
      <w:r w:rsidR="00A84CFE" w:rsidRPr="00B56893">
        <w:rPr>
          <w:rFonts w:ascii="Times New Roman" w:hAnsi="Times New Roman"/>
          <w:bCs/>
          <w:sz w:val="24"/>
          <w:szCs w:val="24"/>
        </w:rPr>
        <w:t>4.1 – готовность использовать иностранный язык для решения задач профессиональной деятельности</w:t>
      </w:r>
      <w:r w:rsidRPr="00B56893">
        <w:rPr>
          <w:rFonts w:ascii="Times New Roman" w:hAnsi="Times New Roman"/>
          <w:bCs/>
          <w:sz w:val="24"/>
          <w:szCs w:val="24"/>
        </w:rPr>
        <w:t>;</w:t>
      </w:r>
    </w:p>
    <w:p w:rsidR="00440151" w:rsidRPr="00E115CB" w:rsidRDefault="00440151" w:rsidP="00A84CFE">
      <w:pPr>
        <w:spacing w:before="0" w:after="0"/>
        <w:contextualSpacing/>
        <w:rPr>
          <w:b/>
          <w:bCs/>
          <w:color w:val="000000"/>
        </w:rPr>
      </w:pPr>
    </w:p>
    <w:p w:rsidR="00440151" w:rsidRDefault="00440151" w:rsidP="00A84CFE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A84CFE" w:rsidRPr="00A84CFE" w:rsidRDefault="00A84CFE" w:rsidP="00A84CFE">
      <w:pPr>
        <w:pStyle w:val="a3"/>
        <w:numPr>
          <w:ilvl w:val="0"/>
          <w:numId w:val="21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Математика, наука и искусство</w:t>
      </w:r>
    </w:p>
    <w:p w:rsidR="00A84CFE" w:rsidRPr="00A84CFE" w:rsidRDefault="00A84CFE" w:rsidP="00A84CFE">
      <w:pPr>
        <w:pStyle w:val="a3"/>
        <w:numPr>
          <w:ilvl w:val="0"/>
          <w:numId w:val="21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Введение в научное исследование</w:t>
      </w:r>
    </w:p>
    <w:p w:rsidR="00A84CFE" w:rsidRPr="00A84CFE" w:rsidRDefault="00A84CFE" w:rsidP="00A84CFE">
      <w:pPr>
        <w:pStyle w:val="a3"/>
        <w:numPr>
          <w:ilvl w:val="0"/>
          <w:numId w:val="21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Человеческий и искусственный интеллект</w:t>
      </w:r>
    </w:p>
    <w:p w:rsidR="00A84CFE" w:rsidRPr="00A84CFE" w:rsidRDefault="00A84CFE" w:rsidP="00A84CFE">
      <w:pPr>
        <w:pStyle w:val="a3"/>
        <w:numPr>
          <w:ilvl w:val="0"/>
          <w:numId w:val="21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Компьютерные науки и технологии</w:t>
      </w:r>
    </w:p>
    <w:p w:rsidR="00A84CFE" w:rsidRPr="00A84CFE" w:rsidRDefault="00A84CFE" w:rsidP="00A84CFE">
      <w:pPr>
        <w:pStyle w:val="a3"/>
        <w:numPr>
          <w:ilvl w:val="0"/>
          <w:numId w:val="21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Научные конференции и публикации</w:t>
      </w:r>
    </w:p>
    <w:p w:rsidR="00A84CFE" w:rsidRPr="00A84CFE" w:rsidRDefault="00A84CFE" w:rsidP="00A84CFE">
      <w:pPr>
        <w:pStyle w:val="a3"/>
        <w:numPr>
          <w:ilvl w:val="0"/>
          <w:numId w:val="21"/>
        </w:numPr>
        <w:spacing w:line="276" w:lineRule="auto"/>
        <w:ind w:left="426" w:hanging="426"/>
        <w:jc w:val="left"/>
        <w:rPr>
          <w:rFonts w:ascii="Times New Roman" w:hAnsi="Times New Roman"/>
          <w:b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Компании, менеджмент, устройство на работу</w:t>
      </w:r>
    </w:p>
    <w:p w:rsidR="00A84CFE" w:rsidRDefault="00A84CFE" w:rsidP="00A84CFE">
      <w:pPr>
        <w:suppressAutoHyphens/>
        <w:spacing w:before="0" w:after="0"/>
        <w:rPr>
          <w:kern w:val="1"/>
          <w:lang w:eastAsia="ar-SA"/>
        </w:rPr>
      </w:pPr>
    </w:p>
    <w:p w:rsidR="00A84CFE" w:rsidRPr="00DA3696" w:rsidRDefault="00A84CFE" w:rsidP="00A84CFE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>Преподавание дисциплины предусматривает следующие виды учебной работы</w:t>
      </w:r>
      <w:r w:rsidRPr="00DA3696">
        <w:rPr>
          <w:kern w:val="1"/>
          <w:lang w:eastAsia="ar-SA"/>
        </w:rPr>
        <w:t xml:space="preserve">: </w:t>
      </w:r>
      <w:r>
        <w:rPr>
          <w:kern w:val="1"/>
          <w:lang w:eastAsia="ar-SA"/>
        </w:rPr>
        <w:t xml:space="preserve">практические занятия, самостоятельная работа.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A778D9">
        <w:rPr>
          <w:bCs/>
        </w:rPr>
        <w:t>подготовку к практическим занятиям по разделам дисциплины, подготовку презентаций</w:t>
      </w:r>
      <w:r>
        <w:rPr>
          <w:bCs/>
        </w:rPr>
        <w:t>,</w:t>
      </w:r>
      <w:r w:rsidRPr="00A778D9">
        <w:rPr>
          <w:bCs/>
        </w:rPr>
        <w:t xml:space="preserve"> докладов, написание рефератов, подготовку к </w:t>
      </w:r>
      <w:r>
        <w:rPr>
          <w:bCs/>
        </w:rPr>
        <w:t>промежуточной аттестации</w:t>
      </w:r>
      <w:r w:rsidRPr="00DA3696">
        <w:rPr>
          <w:bCs/>
          <w:kern w:val="1"/>
          <w:lang w:eastAsia="ar-SA"/>
        </w:rPr>
        <w:t>.</w:t>
      </w:r>
    </w:p>
    <w:p w:rsidR="00A84CFE" w:rsidRDefault="00A84CFE" w:rsidP="00A84CFE">
      <w:pPr>
        <w:spacing w:before="0" w:after="0" w:line="276" w:lineRule="auto"/>
        <w:jc w:val="left"/>
        <w:rPr>
          <w:szCs w:val="22"/>
        </w:rPr>
      </w:pPr>
      <w:r w:rsidRPr="00E115CB">
        <w:rPr>
          <w:szCs w:val="22"/>
        </w:rPr>
        <w:t xml:space="preserve">Общая трудоемкость дисциплины </w:t>
      </w:r>
      <w:r w:rsidRPr="008A5998">
        <w:rPr>
          <w:szCs w:val="22"/>
        </w:rPr>
        <w:t xml:space="preserve">составляет </w:t>
      </w:r>
      <w:r>
        <w:rPr>
          <w:szCs w:val="22"/>
        </w:rPr>
        <w:t>7</w:t>
      </w:r>
      <w:r>
        <w:rPr>
          <w:color w:val="00B0F0"/>
          <w:szCs w:val="22"/>
        </w:rPr>
        <w:t xml:space="preserve"> </w:t>
      </w:r>
      <w:r>
        <w:rPr>
          <w:szCs w:val="22"/>
        </w:rPr>
        <w:t>зачетных единиц.</w:t>
      </w:r>
    </w:p>
    <w:p w:rsidR="00A84CFE" w:rsidRDefault="00A84CFE" w:rsidP="00A84CFE">
      <w:pPr>
        <w:spacing w:before="0" w:after="0" w:line="276" w:lineRule="auto"/>
        <w:jc w:val="left"/>
        <w:rPr>
          <w:szCs w:val="22"/>
        </w:rPr>
      </w:pPr>
    </w:p>
    <w:p w:rsidR="00A84CFE" w:rsidRDefault="00A84CFE" w:rsidP="00A84CFE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A84CFE" w:rsidRPr="008A5998" w:rsidRDefault="00A84CFE" w:rsidP="00A84CFE">
      <w:pPr>
        <w:spacing w:before="0" w:after="0"/>
        <w:contextualSpacing/>
        <w:rPr>
          <w:szCs w:val="22"/>
        </w:rPr>
      </w:pPr>
      <w:r w:rsidRPr="008A5998">
        <w:rPr>
          <w:szCs w:val="22"/>
        </w:rPr>
        <w:t xml:space="preserve">Для осуществления текущего контроля планом дисциплины предусмотрено написание </w:t>
      </w:r>
      <w:proofErr w:type="gramStart"/>
      <w:r w:rsidRPr="008A5998">
        <w:rPr>
          <w:szCs w:val="22"/>
        </w:rPr>
        <w:t>обучающимися</w:t>
      </w:r>
      <w:proofErr w:type="gramEnd"/>
      <w:r w:rsidRPr="008A5998">
        <w:rPr>
          <w:szCs w:val="22"/>
        </w:rPr>
        <w:t xml:space="preserve"> реферата</w:t>
      </w:r>
      <w:r w:rsidR="003C17DC">
        <w:rPr>
          <w:szCs w:val="22"/>
        </w:rPr>
        <w:t>, выступление с докладом</w:t>
      </w:r>
      <w:r w:rsidRPr="008A5998">
        <w:rPr>
          <w:szCs w:val="22"/>
        </w:rPr>
        <w:t xml:space="preserve">. Промежуточная аттестация по дисциплине проводится в конце </w:t>
      </w:r>
      <w:r>
        <w:rPr>
          <w:szCs w:val="22"/>
        </w:rPr>
        <w:t xml:space="preserve">1 </w:t>
      </w:r>
      <w:r w:rsidRPr="008A5998">
        <w:rPr>
          <w:szCs w:val="22"/>
        </w:rPr>
        <w:t>го семестра в форме</w:t>
      </w:r>
      <w:r w:rsidR="003C17DC">
        <w:rPr>
          <w:szCs w:val="22"/>
        </w:rPr>
        <w:t xml:space="preserve"> зачета и в конце 2 го семестра в форме </w:t>
      </w:r>
      <w:r w:rsidRPr="008A5998">
        <w:rPr>
          <w:szCs w:val="22"/>
        </w:rPr>
        <w:t>устного экзамена.</w:t>
      </w:r>
    </w:p>
    <w:p w:rsidR="00A84CFE" w:rsidRPr="00E115CB" w:rsidRDefault="00A84CFE" w:rsidP="00A84CFE">
      <w:pPr>
        <w:spacing w:before="0" w:after="0"/>
        <w:contextualSpacing/>
        <w:rPr>
          <w:b/>
          <w:bCs/>
          <w:color w:val="000000"/>
        </w:rPr>
      </w:pPr>
    </w:p>
    <w:p w:rsidR="00A84CFE" w:rsidRDefault="00A84CFE" w:rsidP="00A84CFE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A84CFE" w:rsidRDefault="00A84CFE" w:rsidP="00A84CFE">
      <w:pPr>
        <w:spacing w:before="0" w:after="0" w:line="276" w:lineRule="auto"/>
        <w:jc w:val="left"/>
        <w:rPr>
          <w:bCs/>
        </w:rPr>
      </w:pPr>
      <w:r w:rsidRPr="000468EF">
        <w:rPr>
          <w:bCs/>
        </w:rPr>
        <w:t>В преподавании дисциплины используются</w:t>
      </w:r>
      <w:r>
        <w:rPr>
          <w:bCs/>
        </w:rPr>
        <w:t xml:space="preserve"> следующие источники:</w:t>
      </w:r>
    </w:p>
    <w:p w:rsidR="00A84CFE" w:rsidRPr="00A84CFE" w:rsidRDefault="00A84CFE" w:rsidP="00A84CFE">
      <w:pPr>
        <w:pStyle w:val="a3"/>
        <w:numPr>
          <w:ilvl w:val="0"/>
          <w:numId w:val="22"/>
        </w:numPr>
        <w:spacing w:line="276" w:lineRule="auto"/>
        <w:ind w:left="426" w:hanging="426"/>
        <w:jc w:val="left"/>
        <w:rPr>
          <w:rFonts w:ascii="Times New Roman" w:hAnsi="Times New Roman"/>
          <w:bCs/>
          <w:color w:val="000000"/>
          <w:sz w:val="24"/>
          <w:szCs w:val="24"/>
          <w:lang w:val="en-US"/>
        </w:rPr>
      </w:pPr>
      <w:proofErr w:type="spellStart"/>
      <w:r w:rsidRPr="00A84CFE">
        <w:rPr>
          <w:rFonts w:ascii="Times New Roman" w:hAnsi="Times New Roman"/>
          <w:bCs/>
          <w:color w:val="000000"/>
          <w:sz w:val="24"/>
          <w:szCs w:val="24"/>
          <w:lang w:val="en-US"/>
        </w:rPr>
        <w:t>Englishfor</w:t>
      </w:r>
      <w:proofErr w:type="spellEnd"/>
      <w:r w:rsidRPr="00A84CFE">
        <w:rPr>
          <w:rFonts w:ascii="Times New Roman" w:hAnsi="Times New Roman"/>
          <w:bCs/>
          <w:color w:val="000000"/>
          <w:sz w:val="24"/>
          <w:szCs w:val="24"/>
          <w:lang w:val="en-US"/>
        </w:rPr>
        <w:t xml:space="preserve"> IT Researchers  </w:t>
      </w:r>
      <w:hyperlink r:id="rId5" w:history="1">
        <w:r w:rsidRPr="00A84CFE">
          <w:rPr>
            <w:rStyle w:val="a5"/>
            <w:rFonts w:ascii="Times New Roman" w:hAnsi="Times New Roman"/>
            <w:bCs/>
            <w:sz w:val="24"/>
            <w:szCs w:val="24"/>
            <w:lang w:val="en-US"/>
          </w:rPr>
          <w:t>https://el.nsu.ru/course/view.php?id=740</w:t>
        </w:r>
      </w:hyperlink>
    </w:p>
    <w:p w:rsidR="00A84CFE" w:rsidRPr="00A84CFE" w:rsidRDefault="00A84CFE" w:rsidP="00A84CFE">
      <w:pPr>
        <w:pStyle w:val="a3"/>
        <w:numPr>
          <w:ilvl w:val="0"/>
          <w:numId w:val="22"/>
        </w:numPr>
        <w:spacing w:line="276" w:lineRule="auto"/>
        <w:ind w:left="426" w:hanging="426"/>
        <w:jc w:val="left"/>
        <w:rPr>
          <w:rFonts w:ascii="Times New Roman" w:hAnsi="Times New Roman"/>
          <w:bCs/>
          <w:color w:val="000000"/>
          <w:sz w:val="24"/>
          <w:szCs w:val="24"/>
          <w:lang w:val="en-US"/>
        </w:rPr>
      </w:pPr>
      <w:r w:rsidRPr="00A84CFE">
        <w:rPr>
          <w:rFonts w:ascii="Times New Roman" w:hAnsi="Times New Roman"/>
          <w:bCs/>
          <w:color w:val="000000"/>
          <w:sz w:val="24"/>
          <w:szCs w:val="24"/>
          <w:lang w:val="en-US"/>
        </w:rPr>
        <w:t xml:space="preserve">Science: Reading, Discussing, Creating </w:t>
      </w:r>
      <w:hyperlink r:id="rId6" w:history="1">
        <w:r w:rsidRPr="00A84CFE">
          <w:rPr>
            <w:rStyle w:val="a5"/>
            <w:rFonts w:ascii="Times New Roman" w:hAnsi="Times New Roman"/>
            <w:bCs/>
            <w:sz w:val="24"/>
            <w:szCs w:val="24"/>
            <w:lang w:val="en-US"/>
          </w:rPr>
          <w:t>https://el.nsu.ru/course/view.php?id=739</w:t>
        </w:r>
      </w:hyperlink>
    </w:p>
    <w:p w:rsidR="00A84CFE" w:rsidRPr="00A84CFE" w:rsidRDefault="00A84CFE" w:rsidP="00A84CFE">
      <w:pPr>
        <w:spacing w:before="0" w:after="0" w:line="276" w:lineRule="auto"/>
        <w:jc w:val="left"/>
        <w:rPr>
          <w:b/>
          <w:lang w:val="en-US"/>
        </w:rPr>
      </w:pPr>
    </w:p>
    <w:p w:rsidR="00440151" w:rsidRPr="00A84CFE" w:rsidRDefault="00440151" w:rsidP="00A84CFE">
      <w:pPr>
        <w:spacing w:before="0" w:after="0" w:line="276" w:lineRule="auto"/>
        <w:jc w:val="left"/>
        <w:rPr>
          <w:b/>
          <w:lang w:val="en-US"/>
        </w:rPr>
      </w:pPr>
      <w:r w:rsidRPr="00A84CFE">
        <w:rPr>
          <w:b/>
          <w:lang w:val="en-US"/>
        </w:rPr>
        <w:br w:type="page"/>
      </w:r>
    </w:p>
    <w:p w:rsidR="00440151" w:rsidRPr="00EB67B7" w:rsidRDefault="003C17DC" w:rsidP="00EB67B7">
      <w:pPr>
        <w:pStyle w:val="2"/>
        <w:jc w:val="center"/>
        <w:rPr>
          <w:rFonts w:ascii="Times New Roman" w:hAnsi="Times New Roman" w:cs="Times New Roman"/>
          <w:color w:val="auto"/>
          <w:sz w:val="24"/>
        </w:rPr>
      </w:pPr>
      <w:bookmarkStart w:id="3" w:name="_Toc4677394"/>
      <w:r w:rsidRPr="00EB67B7">
        <w:rPr>
          <w:rFonts w:ascii="Times New Roman" w:hAnsi="Times New Roman" w:cs="Times New Roman"/>
          <w:color w:val="auto"/>
          <w:sz w:val="24"/>
        </w:rPr>
        <w:lastRenderedPageBreak/>
        <w:t>История математики</w:t>
      </w:r>
      <w:bookmarkEnd w:id="3"/>
    </w:p>
    <w:p w:rsidR="00440151" w:rsidRPr="00E115CB" w:rsidRDefault="00440151" w:rsidP="00440151">
      <w:pPr>
        <w:spacing w:before="0" w:after="0"/>
        <w:contextualSpacing/>
        <w:rPr>
          <w:b/>
          <w:bCs/>
          <w:color w:val="000000"/>
        </w:rPr>
      </w:pPr>
    </w:p>
    <w:p w:rsidR="00440151" w:rsidRPr="00293B64" w:rsidRDefault="00440151" w:rsidP="00440151">
      <w:pPr>
        <w:spacing w:before="0" w:after="0"/>
      </w:pPr>
      <w:r w:rsidRPr="00293B64">
        <w:t xml:space="preserve">Дисциплина </w:t>
      </w:r>
      <w:r w:rsidRPr="006B72AE">
        <w:t>«История математики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Механика и математическое моделирование</w:t>
      </w:r>
      <w:r w:rsidRPr="00293B64">
        <w:t>» (очная форма обучения, язык реализации программы – русский). Она входит в</w:t>
      </w:r>
      <w:r w:rsidRPr="006B72AE">
        <w:t xml:space="preserve"> базов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высшей математики ММФ НГУ</w:t>
      </w:r>
      <w:r w:rsidRPr="00293B64">
        <w:t xml:space="preserve"> в </w:t>
      </w:r>
      <w:r>
        <w:t xml:space="preserve">3 </w:t>
      </w:r>
      <w:r w:rsidRPr="00293B64">
        <w:t>семестре обучения по ОПОП.</w:t>
      </w:r>
    </w:p>
    <w:p w:rsidR="00440151" w:rsidRPr="00293B64" w:rsidRDefault="00440151" w:rsidP="00440151">
      <w:pPr>
        <w:spacing w:before="0" w:after="0"/>
      </w:pPr>
      <w:r>
        <w:t xml:space="preserve">Результаты изучения дисциплины используются в курсах «Философия», при </w:t>
      </w:r>
      <w:r w:rsidRPr="00E115CB">
        <w:rPr>
          <w:bCs/>
          <w:color w:val="000000"/>
        </w:rPr>
        <w:t>подготовке выпускной квалификационной работы</w:t>
      </w:r>
      <w:r w:rsidRPr="00293B64">
        <w:t xml:space="preserve">. </w:t>
      </w:r>
    </w:p>
    <w:p w:rsidR="00440151" w:rsidRPr="00E115CB" w:rsidRDefault="00440151" w:rsidP="00440151">
      <w:pPr>
        <w:spacing w:before="0" w:after="0"/>
        <w:contextualSpacing/>
        <w:rPr>
          <w:bCs/>
          <w:color w:val="000000"/>
        </w:rPr>
      </w:pPr>
    </w:p>
    <w:p w:rsidR="00440151" w:rsidRDefault="00440151" w:rsidP="00440151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440151" w:rsidRDefault="00440151" w:rsidP="00440151">
      <w:pPr>
        <w:spacing w:before="0" w:after="0"/>
        <w:rPr>
          <w:bCs/>
        </w:rPr>
      </w:pPr>
      <w:r w:rsidRPr="008A5998">
        <w:rPr>
          <w:bCs/>
          <w:u w:val="single"/>
        </w:rPr>
        <w:t>ОК-3: готовность к саморазвитию, самореализации, использованию творческого потенциала;</w:t>
      </w:r>
      <w:r w:rsidRPr="008A5998">
        <w:rPr>
          <w:bCs/>
        </w:rPr>
        <w:t xml:space="preserve"> в части следующих результатов обучения:</w:t>
      </w:r>
    </w:p>
    <w:p w:rsidR="00440151" w:rsidRPr="00B56893" w:rsidRDefault="00440151" w:rsidP="00B5689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B56893">
        <w:rPr>
          <w:rFonts w:ascii="Times New Roman" w:hAnsi="Times New Roman"/>
          <w:bCs/>
          <w:sz w:val="24"/>
          <w:szCs w:val="24"/>
        </w:rPr>
        <w:t>ОК- 3.1 – уметь самостоятельно находить, отбирать и обобщать информацию в области истории мировой науки;</w:t>
      </w:r>
    </w:p>
    <w:p w:rsidR="00440151" w:rsidRPr="00B56893" w:rsidRDefault="00440151" w:rsidP="00B5689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B56893">
        <w:rPr>
          <w:rFonts w:ascii="Times New Roman" w:hAnsi="Times New Roman"/>
          <w:bCs/>
          <w:sz w:val="24"/>
          <w:szCs w:val="24"/>
        </w:rPr>
        <w:t>ОК-3.2 – уметь формировать собственную позицию о научной деятельности ученых-математиков.</w:t>
      </w:r>
    </w:p>
    <w:p w:rsidR="00440151" w:rsidRPr="00E115CB" w:rsidRDefault="00440151" w:rsidP="00440151">
      <w:pPr>
        <w:spacing w:before="0" w:after="0"/>
        <w:contextualSpacing/>
        <w:rPr>
          <w:b/>
          <w:bCs/>
          <w:color w:val="000000"/>
        </w:rPr>
      </w:pPr>
    </w:p>
    <w:p w:rsidR="00440151" w:rsidRDefault="00440151" w:rsidP="00440151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440151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>
        <w:rPr>
          <w:bCs/>
          <w:szCs w:val="22"/>
        </w:rPr>
        <w:t xml:space="preserve">Жизнь и научная деятельность </w:t>
      </w:r>
      <w:r w:rsidRPr="00D916EA">
        <w:rPr>
          <w:bCs/>
          <w:szCs w:val="22"/>
        </w:rPr>
        <w:t>М.</w:t>
      </w:r>
      <w:r>
        <w:rPr>
          <w:bCs/>
          <w:szCs w:val="22"/>
        </w:rPr>
        <w:t> А. </w:t>
      </w:r>
      <w:r w:rsidRPr="00D916EA">
        <w:rPr>
          <w:bCs/>
          <w:szCs w:val="22"/>
        </w:rPr>
        <w:t>Лаврентьев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  <w:u w:val="single"/>
        </w:rPr>
      </w:pPr>
      <w:r w:rsidRPr="00D916EA">
        <w:rPr>
          <w:bCs/>
          <w:szCs w:val="22"/>
        </w:rPr>
        <w:t>Жизнь и научная деятельность С. Л. Соболев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  <w:u w:val="single"/>
        </w:rPr>
      </w:pPr>
      <w:r w:rsidRPr="00D916EA">
        <w:rPr>
          <w:bCs/>
          <w:szCs w:val="22"/>
        </w:rPr>
        <w:t>Жизнь и научная деятельность Пьер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Ферм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Пьер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Лаплас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Исаак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Ньютон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Готфрид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Лейбниц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Леонард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Эйлер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Карл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Фридрих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Гаусс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 xml:space="preserve">Жизнь и научная деятельность </w:t>
      </w:r>
      <w:proofErr w:type="spellStart"/>
      <w:r w:rsidRPr="00D916EA">
        <w:rPr>
          <w:bCs/>
          <w:szCs w:val="22"/>
        </w:rPr>
        <w:t>Огюстьен</w:t>
      </w:r>
      <w:r>
        <w:rPr>
          <w:bCs/>
          <w:szCs w:val="22"/>
        </w:rPr>
        <w:t>а</w:t>
      </w:r>
      <w:proofErr w:type="spellEnd"/>
      <w:r w:rsidRPr="00D916EA">
        <w:rPr>
          <w:bCs/>
          <w:szCs w:val="22"/>
        </w:rPr>
        <w:t xml:space="preserve"> Коши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Карл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Вейерштрасс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>
        <w:rPr>
          <w:bCs/>
          <w:szCs w:val="22"/>
        </w:rPr>
        <w:t>Жизнь и научная деятельность Н. И. Лобачевского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 xml:space="preserve">Жизнь и научная деятельность </w:t>
      </w:r>
      <w:proofErr w:type="spellStart"/>
      <w:r w:rsidRPr="00D916EA">
        <w:rPr>
          <w:bCs/>
          <w:szCs w:val="22"/>
        </w:rPr>
        <w:t>Бернхард</w:t>
      </w:r>
      <w:proofErr w:type="spellEnd"/>
      <w:r w:rsidRPr="00D916EA">
        <w:rPr>
          <w:bCs/>
          <w:szCs w:val="22"/>
        </w:rPr>
        <w:t xml:space="preserve"> Риман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Давид</w:t>
      </w:r>
      <w:r>
        <w:rPr>
          <w:bCs/>
          <w:szCs w:val="22"/>
        </w:rPr>
        <w:t xml:space="preserve">а </w:t>
      </w:r>
      <w:r w:rsidRPr="00D916EA">
        <w:rPr>
          <w:bCs/>
          <w:szCs w:val="22"/>
        </w:rPr>
        <w:t>Гильбер</w:t>
      </w:r>
      <w:r>
        <w:rPr>
          <w:bCs/>
          <w:szCs w:val="22"/>
        </w:rPr>
        <w:t>т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 xml:space="preserve">Жизнь и научная деятельность Анри Пуанкаре  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Анри Лебег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Джон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фон Нейман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А.</w:t>
      </w:r>
      <w:r>
        <w:rPr>
          <w:bCs/>
          <w:szCs w:val="22"/>
        </w:rPr>
        <w:t> А. </w:t>
      </w:r>
      <w:r w:rsidRPr="00D916EA">
        <w:rPr>
          <w:bCs/>
          <w:szCs w:val="22"/>
        </w:rPr>
        <w:t>Марков</w:t>
      </w:r>
      <w:r>
        <w:rPr>
          <w:bCs/>
          <w:szCs w:val="22"/>
        </w:rPr>
        <w:t>а</w:t>
      </w:r>
    </w:p>
    <w:p w:rsidR="00440151" w:rsidRPr="00D916EA" w:rsidRDefault="00440151" w:rsidP="00A84CFE">
      <w:pPr>
        <w:numPr>
          <w:ilvl w:val="0"/>
          <w:numId w:val="18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 xml:space="preserve">Жизнь и научная деятельность </w:t>
      </w:r>
      <w:r>
        <w:rPr>
          <w:bCs/>
          <w:szCs w:val="22"/>
        </w:rPr>
        <w:t>А. Н. </w:t>
      </w:r>
      <w:r w:rsidRPr="00D916EA">
        <w:rPr>
          <w:bCs/>
          <w:szCs w:val="22"/>
        </w:rPr>
        <w:t>Колмогоров</w:t>
      </w:r>
      <w:r>
        <w:rPr>
          <w:bCs/>
          <w:szCs w:val="22"/>
        </w:rPr>
        <w:t>а</w:t>
      </w:r>
    </w:p>
    <w:p w:rsidR="00440151" w:rsidRPr="00D916EA" w:rsidRDefault="00440151" w:rsidP="00440151">
      <w:pPr>
        <w:spacing w:before="0" w:after="0"/>
        <w:ind w:left="426"/>
        <w:contextualSpacing/>
        <w:rPr>
          <w:bCs/>
          <w:szCs w:val="22"/>
          <w:u w:val="single"/>
        </w:rPr>
      </w:pPr>
    </w:p>
    <w:p w:rsidR="00440151" w:rsidRPr="00DA3696" w:rsidRDefault="00440151" w:rsidP="00440151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>Преподавание дисциплины предусматривает следующие виды учебной работы</w:t>
      </w:r>
      <w:r w:rsidRPr="00DA3696">
        <w:rPr>
          <w:kern w:val="1"/>
          <w:lang w:eastAsia="ar-SA"/>
        </w:rPr>
        <w:t xml:space="preserve">: </w:t>
      </w:r>
      <w:r>
        <w:rPr>
          <w:kern w:val="1"/>
          <w:lang w:eastAsia="ar-SA"/>
        </w:rPr>
        <w:t xml:space="preserve">групповая работа с преподавателем, самостоятельная работа.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>
        <w:rPr>
          <w:bCs/>
          <w:kern w:val="1"/>
          <w:lang w:eastAsia="ar-SA"/>
        </w:rPr>
        <w:t>подготовку к групповой работе</w:t>
      </w:r>
      <w:r w:rsidRPr="00DA3696">
        <w:rPr>
          <w:bCs/>
          <w:kern w:val="1"/>
          <w:lang w:eastAsia="ar-SA"/>
        </w:rPr>
        <w:t>, подготовку реферата.</w:t>
      </w:r>
    </w:p>
    <w:p w:rsidR="00440151" w:rsidRPr="00E115CB" w:rsidRDefault="00440151" w:rsidP="00440151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</w:t>
      </w:r>
      <w:r w:rsidRPr="008A5998">
        <w:rPr>
          <w:szCs w:val="22"/>
        </w:rPr>
        <w:t>составляет 3</w:t>
      </w:r>
      <w:r>
        <w:rPr>
          <w:color w:val="00B0F0"/>
          <w:szCs w:val="22"/>
        </w:rPr>
        <w:t xml:space="preserve">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.</w:t>
      </w:r>
      <w:r w:rsidRPr="00E115CB">
        <w:rPr>
          <w:szCs w:val="22"/>
        </w:rPr>
        <w:t xml:space="preserve"> </w:t>
      </w:r>
    </w:p>
    <w:p w:rsidR="00440151" w:rsidRPr="00E115CB" w:rsidRDefault="00440151" w:rsidP="00440151">
      <w:pPr>
        <w:spacing w:before="0" w:after="0"/>
        <w:ind w:firstLine="708"/>
        <w:contextualSpacing/>
        <w:rPr>
          <w:szCs w:val="22"/>
        </w:rPr>
      </w:pPr>
    </w:p>
    <w:p w:rsidR="00440151" w:rsidRDefault="00440151" w:rsidP="00440151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440151" w:rsidRPr="008A5998" w:rsidRDefault="00440151" w:rsidP="00440151">
      <w:pPr>
        <w:spacing w:before="0" w:after="0"/>
        <w:contextualSpacing/>
        <w:rPr>
          <w:szCs w:val="22"/>
        </w:rPr>
      </w:pPr>
      <w:r w:rsidRPr="008A5998">
        <w:rPr>
          <w:szCs w:val="22"/>
        </w:rPr>
        <w:t xml:space="preserve">Для осуществления текущего контроля планом дисциплины предусмотрено написание </w:t>
      </w:r>
      <w:proofErr w:type="gramStart"/>
      <w:r w:rsidRPr="008A5998">
        <w:rPr>
          <w:szCs w:val="22"/>
        </w:rPr>
        <w:t>обучающимися</w:t>
      </w:r>
      <w:proofErr w:type="gramEnd"/>
      <w:r w:rsidRPr="008A5998">
        <w:rPr>
          <w:szCs w:val="22"/>
        </w:rPr>
        <w:t xml:space="preserve"> реферата. Промежуточная аттестация по дисциплине проводится в конце 3го семестра в форме устного экзамена.</w:t>
      </w:r>
    </w:p>
    <w:p w:rsidR="00440151" w:rsidRPr="00E115CB" w:rsidRDefault="00440151" w:rsidP="00440151">
      <w:pPr>
        <w:spacing w:before="0" w:after="0"/>
        <w:contextualSpacing/>
        <w:rPr>
          <w:b/>
          <w:bCs/>
          <w:color w:val="000000"/>
        </w:rPr>
      </w:pPr>
    </w:p>
    <w:p w:rsidR="00440151" w:rsidRDefault="00440151" w:rsidP="00440151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440151" w:rsidRDefault="00440151" w:rsidP="00440151">
      <w:pPr>
        <w:spacing w:before="0" w:after="0"/>
        <w:contextualSpacing/>
        <w:rPr>
          <w:b/>
          <w:bCs/>
          <w:color w:val="000000"/>
        </w:rPr>
      </w:pPr>
      <w:r w:rsidRPr="000468EF">
        <w:rPr>
          <w:bCs/>
        </w:rPr>
        <w:t>В преподавании дисциплины используются</w:t>
      </w:r>
      <w:r>
        <w:rPr>
          <w:bCs/>
        </w:rPr>
        <w:t xml:space="preserve"> следующие источники</w:t>
      </w:r>
    </w:p>
    <w:p w:rsidR="00440151" w:rsidRPr="0053211B" w:rsidRDefault="00440151" w:rsidP="00440151">
      <w:pPr>
        <w:numPr>
          <w:ilvl w:val="0"/>
          <w:numId w:val="19"/>
        </w:numPr>
        <w:spacing w:before="0" w:after="0" w:line="276" w:lineRule="auto"/>
        <w:ind w:left="397"/>
        <w:jc w:val="left"/>
        <w:rPr>
          <w:rStyle w:val="citation"/>
        </w:rPr>
      </w:pPr>
      <w:r w:rsidRPr="0053211B">
        <w:t xml:space="preserve">Белл Э.Т. </w:t>
      </w:r>
      <w:r w:rsidRPr="009F28B1">
        <w:t>Творцы математики</w:t>
      </w:r>
      <w:r w:rsidRPr="0053211B">
        <w:rPr>
          <w:rStyle w:val="citation"/>
          <w:color w:val="000000"/>
        </w:rPr>
        <w:t>. М., Просвещение, 1979. </w:t>
      </w:r>
    </w:p>
    <w:p w:rsidR="00440151" w:rsidRPr="0053211B" w:rsidRDefault="00440151" w:rsidP="00440151">
      <w:pPr>
        <w:numPr>
          <w:ilvl w:val="0"/>
          <w:numId w:val="19"/>
        </w:numPr>
        <w:spacing w:before="0" w:after="0" w:line="276" w:lineRule="auto"/>
        <w:ind w:left="397"/>
        <w:jc w:val="left"/>
      </w:pPr>
      <w:r w:rsidRPr="0053211B">
        <w:lastRenderedPageBreak/>
        <w:t xml:space="preserve">Колмогоров А.Н. Математика в ее историческом развитии. М., Наука, 1991. </w:t>
      </w:r>
    </w:p>
    <w:p w:rsidR="00440151" w:rsidRPr="0053211B" w:rsidRDefault="00440151" w:rsidP="00440151">
      <w:pPr>
        <w:numPr>
          <w:ilvl w:val="0"/>
          <w:numId w:val="19"/>
        </w:numPr>
        <w:spacing w:before="0" w:after="0" w:line="276" w:lineRule="auto"/>
        <w:ind w:left="397"/>
        <w:jc w:val="left"/>
      </w:pPr>
      <w:r w:rsidRPr="0053211B">
        <w:t>Бурбаки Н. Очерки по истории математики. Ред. К.А. Рыбников. М., Наука, 1963.</w:t>
      </w:r>
    </w:p>
    <w:p w:rsidR="00440151" w:rsidRPr="0053211B" w:rsidRDefault="00440151" w:rsidP="00440151">
      <w:pPr>
        <w:numPr>
          <w:ilvl w:val="0"/>
          <w:numId w:val="19"/>
        </w:numPr>
        <w:spacing w:before="0" w:after="0" w:line="276" w:lineRule="auto"/>
        <w:ind w:left="397"/>
        <w:jc w:val="left"/>
      </w:pPr>
      <w:r w:rsidRPr="0053211B">
        <w:t>Хрестоматия по истории математики. Ред. А.П. Юшкевич. М., Просвещение, 1977.</w:t>
      </w:r>
    </w:p>
    <w:p w:rsidR="00440151" w:rsidRPr="0053211B" w:rsidRDefault="00440151" w:rsidP="00440151">
      <w:pPr>
        <w:numPr>
          <w:ilvl w:val="0"/>
          <w:numId w:val="19"/>
        </w:numPr>
        <w:spacing w:before="0" w:after="0" w:line="276" w:lineRule="auto"/>
        <w:ind w:left="397"/>
        <w:jc w:val="left"/>
      </w:pPr>
      <w:r w:rsidRPr="0053211B">
        <w:t xml:space="preserve">Клейн Ф. Лекции о развитии математики в </w:t>
      </w:r>
      <w:r w:rsidRPr="0053211B">
        <w:rPr>
          <w:lang w:val="en-US"/>
        </w:rPr>
        <w:t>XIX</w:t>
      </w:r>
      <w:r w:rsidRPr="0053211B">
        <w:t xml:space="preserve"> </w:t>
      </w:r>
      <w:proofErr w:type="gramStart"/>
      <w:r w:rsidRPr="0053211B">
        <w:rPr>
          <w:lang w:val="en-US"/>
        </w:rPr>
        <w:t>c</w:t>
      </w:r>
      <w:proofErr w:type="spellStart"/>
      <w:proofErr w:type="gramEnd"/>
      <w:r w:rsidRPr="0053211B">
        <w:t>толетии</w:t>
      </w:r>
      <w:proofErr w:type="spellEnd"/>
      <w:r w:rsidRPr="0053211B">
        <w:t>. М., Наука,1989.</w:t>
      </w:r>
    </w:p>
    <w:p w:rsidR="00440151" w:rsidRPr="0053211B" w:rsidRDefault="00440151" w:rsidP="00440151">
      <w:pPr>
        <w:numPr>
          <w:ilvl w:val="0"/>
          <w:numId w:val="19"/>
        </w:numPr>
        <w:spacing w:before="0" w:after="0" w:line="276" w:lineRule="auto"/>
        <w:ind w:left="397"/>
        <w:jc w:val="left"/>
      </w:pPr>
      <w:proofErr w:type="spellStart"/>
      <w:r w:rsidRPr="0053211B">
        <w:t>Стройк</w:t>
      </w:r>
      <w:proofErr w:type="spellEnd"/>
      <w:r w:rsidRPr="0053211B">
        <w:t xml:space="preserve"> Д.Я. Краткий очерк истории математики. М., Наука, 1978.</w:t>
      </w:r>
    </w:p>
    <w:p w:rsidR="00440151" w:rsidRPr="0053211B" w:rsidRDefault="00440151" w:rsidP="00440151">
      <w:pPr>
        <w:numPr>
          <w:ilvl w:val="0"/>
          <w:numId w:val="19"/>
        </w:numPr>
        <w:spacing w:before="0" w:after="0" w:line="276" w:lineRule="auto"/>
        <w:ind w:left="397"/>
        <w:jc w:val="left"/>
        <w:rPr>
          <w:rStyle w:val="citation"/>
        </w:rPr>
      </w:pPr>
      <w:r w:rsidRPr="0053211B">
        <w:rPr>
          <w:color w:val="000000"/>
        </w:rPr>
        <w:t>Вейль Г.</w:t>
      </w:r>
      <w:r w:rsidRPr="0053211B">
        <w:rPr>
          <w:rStyle w:val="apple-converted-space"/>
          <w:color w:val="000000"/>
        </w:rPr>
        <w:t> </w:t>
      </w:r>
      <w:r w:rsidRPr="0053211B">
        <w:rPr>
          <w:bCs/>
          <w:color w:val="000000"/>
        </w:rPr>
        <w:t>Математическое мышление</w:t>
      </w:r>
      <w:r w:rsidRPr="0053211B">
        <w:rPr>
          <w:color w:val="000000"/>
        </w:rPr>
        <w:t xml:space="preserve">: </w:t>
      </w:r>
      <w:r w:rsidRPr="0053211B">
        <w:rPr>
          <w:rStyle w:val="citation"/>
          <w:color w:val="000000"/>
        </w:rPr>
        <w:t>М.,</w:t>
      </w:r>
      <w:r w:rsidRPr="0053211B">
        <w:rPr>
          <w:color w:val="000000"/>
        </w:rPr>
        <w:t xml:space="preserve"> Наука, 1989</w:t>
      </w:r>
    </w:p>
    <w:p w:rsidR="00F523C3" w:rsidRDefault="00F523C3" w:rsidP="00440151">
      <w:pPr>
        <w:spacing w:before="0" w:after="0" w:line="276" w:lineRule="auto"/>
        <w:jc w:val="left"/>
        <w:rPr>
          <w:b/>
        </w:rPr>
      </w:pPr>
      <w:r>
        <w:rPr>
          <w:b/>
        </w:rPr>
        <w:br w:type="page"/>
      </w:r>
    </w:p>
    <w:p w:rsidR="00F523C3" w:rsidRPr="00EB67B7" w:rsidRDefault="00F523C3" w:rsidP="00EB67B7">
      <w:pPr>
        <w:pStyle w:val="1"/>
        <w:rPr>
          <w:rFonts w:ascii="Times New Roman" w:hAnsi="Times New Roman" w:cs="Times New Roman"/>
          <w:color w:val="auto"/>
          <w:sz w:val="24"/>
        </w:rPr>
      </w:pPr>
      <w:bookmarkStart w:id="4" w:name="_Toc4677395"/>
      <w:r w:rsidRPr="00EB67B7">
        <w:rPr>
          <w:rFonts w:ascii="Times New Roman" w:hAnsi="Times New Roman" w:cs="Times New Roman"/>
          <w:color w:val="auto"/>
          <w:sz w:val="24"/>
        </w:rPr>
        <w:lastRenderedPageBreak/>
        <w:t>Блок «Дисциплины (модули)» Вариативная часть. Обязательные дисциплины</w:t>
      </w:r>
      <w:bookmarkEnd w:id="4"/>
    </w:p>
    <w:p w:rsidR="00F523C3" w:rsidRPr="00EB67B7" w:rsidRDefault="00F523C3" w:rsidP="00EB67B7">
      <w:pPr>
        <w:pStyle w:val="2"/>
        <w:jc w:val="center"/>
        <w:rPr>
          <w:rFonts w:ascii="Times New Roman" w:hAnsi="Times New Roman" w:cs="Times New Roman"/>
          <w:bCs w:val="0"/>
          <w:color w:val="000000"/>
          <w:sz w:val="24"/>
        </w:rPr>
      </w:pPr>
      <w:bookmarkStart w:id="5" w:name="_Toc4677396"/>
      <w:r w:rsidRPr="00EB67B7">
        <w:rPr>
          <w:rFonts w:ascii="Times New Roman" w:hAnsi="Times New Roman" w:cs="Times New Roman"/>
          <w:bCs w:val="0"/>
          <w:color w:val="000000"/>
          <w:sz w:val="24"/>
        </w:rPr>
        <w:t>Методы дискретного моделирования</w:t>
      </w:r>
      <w:bookmarkEnd w:id="5"/>
    </w:p>
    <w:p w:rsidR="00F523C3" w:rsidRPr="00E115CB" w:rsidRDefault="00F523C3" w:rsidP="00F523C3">
      <w:pPr>
        <w:spacing w:before="0" w:after="0"/>
        <w:jc w:val="center"/>
        <w:rPr>
          <w:b/>
          <w:bCs/>
          <w:color w:val="000000"/>
        </w:rPr>
      </w:pPr>
    </w:p>
    <w:p w:rsidR="00F523C3" w:rsidRPr="00293B64" w:rsidRDefault="00F523C3" w:rsidP="00F523C3">
      <w:pPr>
        <w:spacing w:before="0" w:after="0"/>
      </w:pPr>
      <w:r w:rsidRPr="00293B64">
        <w:t xml:space="preserve">Дисциплина </w:t>
      </w:r>
      <w:r>
        <w:t>«</w:t>
      </w:r>
      <w:r w:rsidRPr="00EA6A63">
        <w:t>Методы дискретного моделирования</w:t>
      </w:r>
      <w:r>
        <w:t>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Механика и математическое моделирование</w:t>
      </w:r>
      <w:r w:rsidRPr="00293B64">
        <w:t xml:space="preserve">» (очная форма обучения, язык реализации программы – русский). Она входит в </w:t>
      </w:r>
      <w:r w:rsidRPr="00EA6A63">
        <w:rPr>
          <w:color w:val="000000"/>
        </w:rPr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Математического моделирования ММФ НГУ</w:t>
      </w:r>
      <w:r w:rsidRPr="00293B64">
        <w:t xml:space="preserve"> в </w:t>
      </w:r>
      <w:r>
        <w:t>3</w:t>
      </w:r>
      <w:r w:rsidRPr="00293B64">
        <w:t xml:space="preserve"> семестре обучения по ОПОП.</w:t>
      </w:r>
    </w:p>
    <w:p w:rsidR="00F523C3" w:rsidRDefault="00F523C3" w:rsidP="00F523C3">
      <w:pPr>
        <w:spacing w:before="0" w:after="0"/>
        <w:rPr>
          <w:bCs/>
          <w:color w:val="000000"/>
        </w:rPr>
      </w:pPr>
      <w:r w:rsidRPr="009805FF">
        <w:t xml:space="preserve">Изучение дисциплины опирается на материал курсов </w:t>
      </w:r>
      <w:r>
        <w:t>«Обобщенные решения уравнений математической физики», «Нелинейные задачи механики твердого тела».</w:t>
      </w:r>
      <w:r w:rsidRPr="009805FF">
        <w:t xml:space="preserve"> </w:t>
      </w: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 w:rsidRPr="004A7C7A">
        <w:t>математического моделирования</w:t>
      </w:r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ры.</w:t>
      </w:r>
    </w:p>
    <w:p w:rsidR="00F523C3" w:rsidRPr="00E115CB" w:rsidRDefault="00F523C3" w:rsidP="00F523C3">
      <w:pPr>
        <w:spacing w:before="0" w:after="0"/>
        <w:rPr>
          <w:bCs/>
          <w:color w:val="000000"/>
        </w:rPr>
      </w:pPr>
    </w:p>
    <w:p w:rsidR="00F523C3" w:rsidRPr="00E115CB" w:rsidRDefault="00F523C3" w:rsidP="00F523C3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F523C3" w:rsidRPr="0046788C" w:rsidRDefault="00F523C3" w:rsidP="00F523C3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46788C">
        <w:rPr>
          <w:u w:val="single"/>
        </w:rPr>
        <w:t>ОК-1: способность к абстрактному мышлению, анализу, синтезу</w:t>
      </w:r>
      <w:r w:rsidRPr="0046788C">
        <w:rPr>
          <w:bCs/>
        </w:rPr>
        <w:t>; в части следующих результатов обучения</w:t>
      </w:r>
      <w:r w:rsidRPr="0046788C">
        <w:rPr>
          <w:u w:val="single"/>
        </w:rPr>
        <w:t>:</w:t>
      </w:r>
    </w:p>
    <w:p w:rsidR="00F523C3" w:rsidRPr="008D5237" w:rsidRDefault="00F523C3" w:rsidP="00F523C3">
      <w:pPr>
        <w:pStyle w:val="a3"/>
        <w:numPr>
          <w:ilvl w:val="0"/>
          <w:numId w:val="2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46788C">
        <w:rPr>
          <w:rFonts w:ascii="Times New Roman" w:hAnsi="Times New Roman"/>
          <w:sz w:val="24"/>
          <w:szCs w:val="24"/>
        </w:rPr>
        <w:t xml:space="preserve">ОК-1.1 </w:t>
      </w:r>
      <w:r w:rsidRPr="0046788C">
        <w:rPr>
          <w:rFonts w:ascii="Times New Roman" w:hAnsi="Times New Roman"/>
          <w:bCs/>
          <w:sz w:val="24"/>
          <w:szCs w:val="24"/>
        </w:rPr>
        <w:t>–</w:t>
      </w:r>
      <w:r w:rsidRPr="0046788C">
        <w:rPr>
          <w:rFonts w:ascii="Times New Roman" w:hAnsi="Times New Roman"/>
          <w:sz w:val="24"/>
          <w:szCs w:val="24"/>
        </w:rPr>
        <w:t xml:space="preserve"> </w:t>
      </w:r>
      <w:r w:rsidRPr="00E22730">
        <w:rPr>
          <w:rFonts w:ascii="Times New Roman" w:hAnsi="Times New Roman"/>
          <w:bCs/>
          <w:sz w:val="24"/>
          <w:szCs w:val="24"/>
        </w:rPr>
        <w:t>уме</w:t>
      </w:r>
      <w:r>
        <w:rPr>
          <w:rFonts w:ascii="Times New Roman" w:hAnsi="Times New Roman"/>
          <w:bCs/>
          <w:sz w:val="24"/>
          <w:szCs w:val="24"/>
        </w:rPr>
        <w:t>ть</w:t>
      </w:r>
      <w:r w:rsidRPr="00E22730">
        <w:rPr>
          <w:rFonts w:ascii="Times New Roman" w:hAnsi="Times New Roman"/>
          <w:bCs/>
          <w:sz w:val="24"/>
          <w:szCs w:val="24"/>
        </w:rPr>
        <w:t xml:space="preserve"> ориентироваться в современных</w:t>
      </w:r>
      <w:r w:rsidRPr="00B06978">
        <w:rPr>
          <w:rFonts w:ascii="Times New Roman" w:hAnsi="Times New Roman"/>
          <w:bCs/>
          <w:sz w:val="24"/>
          <w:szCs w:val="24"/>
        </w:rPr>
        <w:t xml:space="preserve"> метода</w:t>
      </w:r>
      <w:r>
        <w:rPr>
          <w:rFonts w:ascii="Times New Roman" w:hAnsi="Times New Roman"/>
          <w:bCs/>
          <w:sz w:val="24"/>
          <w:szCs w:val="24"/>
        </w:rPr>
        <w:t>х</w:t>
      </w:r>
      <w:r w:rsidRPr="00B06978">
        <w:rPr>
          <w:rFonts w:ascii="Times New Roman" w:hAnsi="Times New Roman"/>
          <w:bCs/>
          <w:sz w:val="24"/>
          <w:szCs w:val="24"/>
        </w:rPr>
        <w:t xml:space="preserve"> дискретного моделирования динамики корпускулярных </w:t>
      </w:r>
      <w:r>
        <w:rPr>
          <w:rFonts w:ascii="Times New Roman" w:hAnsi="Times New Roman"/>
          <w:bCs/>
          <w:sz w:val="24"/>
          <w:szCs w:val="24"/>
        </w:rPr>
        <w:t xml:space="preserve">и </w:t>
      </w:r>
      <w:r w:rsidRPr="00B06978">
        <w:rPr>
          <w:rFonts w:ascii="Times New Roman" w:hAnsi="Times New Roman"/>
          <w:bCs/>
          <w:sz w:val="24"/>
          <w:szCs w:val="24"/>
        </w:rPr>
        <w:t>сплошных сред</w:t>
      </w:r>
      <w:r w:rsidRPr="0046788C">
        <w:rPr>
          <w:rFonts w:ascii="Times New Roman" w:hAnsi="Times New Roman"/>
          <w:bCs/>
          <w:sz w:val="24"/>
          <w:szCs w:val="24"/>
        </w:rPr>
        <w:t>;</w:t>
      </w:r>
      <w:r w:rsidRPr="008D5237">
        <w:rPr>
          <w:rFonts w:ascii="Times New Roman" w:hAnsi="Times New Roman"/>
          <w:sz w:val="24"/>
          <w:szCs w:val="24"/>
        </w:rPr>
        <w:t xml:space="preserve"> </w:t>
      </w:r>
    </w:p>
    <w:p w:rsidR="00F523C3" w:rsidRPr="008D5237" w:rsidRDefault="00F523C3" w:rsidP="00F523C3">
      <w:pPr>
        <w:pStyle w:val="a3"/>
        <w:numPr>
          <w:ilvl w:val="0"/>
          <w:numId w:val="2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8D5237">
        <w:rPr>
          <w:rFonts w:ascii="Times New Roman" w:hAnsi="Times New Roman"/>
          <w:sz w:val="24"/>
          <w:szCs w:val="24"/>
        </w:rPr>
        <w:t xml:space="preserve">ОК-1.2 </w:t>
      </w:r>
      <w:r w:rsidRPr="008D5237">
        <w:rPr>
          <w:rFonts w:ascii="Times New Roman" w:hAnsi="Times New Roman"/>
          <w:bCs/>
          <w:sz w:val="24"/>
          <w:szCs w:val="24"/>
        </w:rPr>
        <w:t xml:space="preserve">– </w:t>
      </w:r>
      <w:r w:rsidRPr="008D5237">
        <w:rPr>
          <w:rFonts w:ascii="Times New Roman" w:hAnsi="Times New Roman"/>
          <w:sz w:val="24"/>
          <w:szCs w:val="24"/>
        </w:rPr>
        <w:t xml:space="preserve">иметь представление об общих </w:t>
      </w:r>
      <w:r>
        <w:rPr>
          <w:rFonts w:ascii="Times New Roman" w:hAnsi="Times New Roman"/>
          <w:sz w:val="24"/>
          <w:szCs w:val="24"/>
        </w:rPr>
        <w:t>принципах</w:t>
      </w:r>
      <w:r w:rsidRPr="008D5237">
        <w:rPr>
          <w:rFonts w:ascii="Times New Roman" w:hAnsi="Times New Roman"/>
          <w:sz w:val="24"/>
          <w:szCs w:val="24"/>
        </w:rPr>
        <w:t xml:space="preserve"> построени</w:t>
      </w:r>
      <w:r>
        <w:rPr>
          <w:rFonts w:ascii="Times New Roman" w:hAnsi="Times New Roman"/>
          <w:sz w:val="24"/>
          <w:szCs w:val="24"/>
        </w:rPr>
        <w:t>я</w:t>
      </w:r>
      <w:r w:rsidRPr="008D5237">
        <w:rPr>
          <w:rFonts w:ascii="Times New Roman" w:hAnsi="Times New Roman"/>
          <w:sz w:val="24"/>
          <w:szCs w:val="24"/>
        </w:rPr>
        <w:t xml:space="preserve"> алгоритмов </w:t>
      </w:r>
      <w:r>
        <w:rPr>
          <w:rFonts w:ascii="Times New Roman" w:hAnsi="Times New Roman"/>
          <w:sz w:val="24"/>
          <w:szCs w:val="24"/>
        </w:rPr>
        <w:t>«</w:t>
      </w:r>
      <w:proofErr w:type="spellStart"/>
      <w:r w:rsidRPr="008D5237">
        <w:rPr>
          <w:rFonts w:ascii="Times New Roman" w:hAnsi="Times New Roman"/>
          <w:sz w:val="24"/>
          <w:szCs w:val="24"/>
        </w:rPr>
        <w:t>частиц-в-ячейках</w:t>
      </w:r>
      <w:proofErr w:type="spellEnd"/>
      <w:r>
        <w:rPr>
          <w:rFonts w:ascii="Times New Roman" w:hAnsi="Times New Roman"/>
          <w:sz w:val="24"/>
          <w:szCs w:val="24"/>
        </w:rPr>
        <w:t>»</w:t>
      </w:r>
      <w:r w:rsidRPr="008D5237">
        <w:rPr>
          <w:rFonts w:ascii="Times New Roman" w:hAnsi="Times New Roman"/>
          <w:sz w:val="24"/>
          <w:szCs w:val="24"/>
        </w:rPr>
        <w:t xml:space="preserve">, характерных погрешностях и путях оптимизации данных методов; </w:t>
      </w:r>
    </w:p>
    <w:p w:rsidR="00F523C3" w:rsidRPr="0046788C" w:rsidRDefault="00F523C3" w:rsidP="00F523C3">
      <w:pPr>
        <w:spacing w:before="0" w:after="0"/>
        <w:rPr>
          <w:bCs/>
          <w:u w:val="single"/>
        </w:rPr>
      </w:pPr>
      <w:r w:rsidRPr="0046788C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46788C">
        <w:rPr>
          <w:bCs/>
        </w:rPr>
        <w:t>; в части следующих результатов обучения:</w:t>
      </w:r>
    </w:p>
    <w:p w:rsidR="00F523C3" w:rsidRPr="0046788C" w:rsidRDefault="00F523C3" w:rsidP="00F523C3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 w:rsidRPr="0046788C">
        <w:rPr>
          <w:rFonts w:ascii="Times New Roman" w:hAnsi="Times New Roman"/>
          <w:bCs/>
          <w:sz w:val="24"/>
          <w:szCs w:val="24"/>
        </w:rPr>
        <w:t>ОПК-1.1 –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8D5237">
        <w:rPr>
          <w:rFonts w:ascii="Times New Roman" w:hAnsi="Times New Roman"/>
          <w:sz w:val="24"/>
          <w:szCs w:val="24"/>
        </w:rPr>
        <w:t xml:space="preserve">уметь строить </w:t>
      </w:r>
      <w:r>
        <w:rPr>
          <w:rFonts w:ascii="Times New Roman" w:hAnsi="Times New Roman"/>
          <w:sz w:val="24"/>
          <w:szCs w:val="24"/>
        </w:rPr>
        <w:t xml:space="preserve">и реализовывать </w:t>
      </w:r>
      <w:r w:rsidRPr="008D5237">
        <w:rPr>
          <w:rFonts w:ascii="Times New Roman" w:hAnsi="Times New Roman"/>
          <w:sz w:val="24"/>
          <w:szCs w:val="24"/>
        </w:rPr>
        <w:t>алгоритмы «</w:t>
      </w:r>
      <w:proofErr w:type="spellStart"/>
      <w:r w:rsidRPr="008D5237">
        <w:rPr>
          <w:rFonts w:ascii="Times New Roman" w:hAnsi="Times New Roman"/>
          <w:sz w:val="24"/>
          <w:szCs w:val="24"/>
        </w:rPr>
        <w:t>частиц-в-ячей</w:t>
      </w:r>
      <w:r>
        <w:rPr>
          <w:rFonts w:ascii="Times New Roman" w:hAnsi="Times New Roman"/>
          <w:sz w:val="24"/>
          <w:szCs w:val="24"/>
        </w:rPr>
        <w:t>ках</w:t>
      </w:r>
      <w:proofErr w:type="spellEnd"/>
      <w:r>
        <w:rPr>
          <w:rFonts w:ascii="Times New Roman" w:hAnsi="Times New Roman"/>
          <w:sz w:val="24"/>
          <w:szCs w:val="24"/>
        </w:rPr>
        <w:t>»</w:t>
      </w:r>
      <w:r w:rsidRPr="00550D55">
        <w:t xml:space="preserve"> </w:t>
      </w:r>
      <w:r w:rsidRPr="00550D55">
        <w:rPr>
          <w:rFonts w:ascii="Times New Roman" w:hAnsi="Times New Roman"/>
          <w:sz w:val="24"/>
          <w:szCs w:val="24"/>
        </w:rPr>
        <w:t>применительно к новым</w:t>
      </w:r>
      <w:r w:rsidRPr="008D5237">
        <w:rPr>
          <w:rFonts w:ascii="Times New Roman" w:hAnsi="Times New Roman"/>
          <w:sz w:val="24"/>
          <w:szCs w:val="24"/>
        </w:rPr>
        <w:t xml:space="preserve"> естественнонаучны</w:t>
      </w:r>
      <w:r>
        <w:rPr>
          <w:rFonts w:ascii="Times New Roman" w:hAnsi="Times New Roman"/>
          <w:sz w:val="24"/>
          <w:szCs w:val="24"/>
        </w:rPr>
        <w:t>м</w:t>
      </w:r>
      <w:r w:rsidRPr="008D5237">
        <w:rPr>
          <w:rFonts w:ascii="Times New Roman" w:hAnsi="Times New Roman"/>
          <w:sz w:val="24"/>
          <w:szCs w:val="24"/>
        </w:rPr>
        <w:t xml:space="preserve"> и технически</w:t>
      </w:r>
      <w:r>
        <w:rPr>
          <w:rFonts w:ascii="Times New Roman" w:hAnsi="Times New Roman"/>
          <w:sz w:val="24"/>
          <w:szCs w:val="24"/>
        </w:rPr>
        <w:t>м</w:t>
      </w:r>
      <w:r w:rsidRPr="008D5237">
        <w:rPr>
          <w:rFonts w:ascii="Times New Roman" w:hAnsi="Times New Roman"/>
          <w:sz w:val="24"/>
          <w:szCs w:val="24"/>
        </w:rPr>
        <w:t xml:space="preserve"> задач</w:t>
      </w:r>
      <w:r>
        <w:rPr>
          <w:rFonts w:ascii="Times New Roman" w:hAnsi="Times New Roman"/>
          <w:sz w:val="24"/>
          <w:szCs w:val="24"/>
        </w:rPr>
        <w:t>ам</w:t>
      </w:r>
      <w:r w:rsidRPr="008D5237">
        <w:rPr>
          <w:rFonts w:ascii="Times New Roman" w:hAnsi="Times New Roman"/>
          <w:sz w:val="24"/>
          <w:szCs w:val="24"/>
        </w:rPr>
        <w:t>;</w:t>
      </w:r>
    </w:p>
    <w:p w:rsidR="00F523C3" w:rsidRPr="0046788C" w:rsidRDefault="00F523C3" w:rsidP="00F523C3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 w:rsidRPr="0046788C">
        <w:rPr>
          <w:rFonts w:ascii="Times New Roman" w:hAnsi="Times New Roman"/>
          <w:bCs/>
          <w:sz w:val="24"/>
          <w:szCs w:val="24"/>
        </w:rPr>
        <w:t xml:space="preserve">ОПК-1.2 – </w:t>
      </w:r>
      <w:r w:rsidRPr="00124BD7">
        <w:rPr>
          <w:rFonts w:ascii="Times New Roman" w:hAnsi="Times New Roman"/>
          <w:bCs/>
          <w:sz w:val="24"/>
          <w:szCs w:val="24"/>
        </w:rPr>
        <w:t>знать особенности приложений алгоритмов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8D5237">
        <w:rPr>
          <w:rFonts w:ascii="Times New Roman" w:hAnsi="Times New Roman"/>
          <w:sz w:val="24"/>
          <w:szCs w:val="24"/>
        </w:rPr>
        <w:t>«</w:t>
      </w:r>
      <w:proofErr w:type="spellStart"/>
      <w:r w:rsidRPr="008D5237">
        <w:rPr>
          <w:rFonts w:ascii="Times New Roman" w:hAnsi="Times New Roman"/>
          <w:sz w:val="24"/>
          <w:szCs w:val="24"/>
        </w:rPr>
        <w:t>частиц-в-ячей</w:t>
      </w:r>
      <w:r>
        <w:rPr>
          <w:rFonts w:ascii="Times New Roman" w:hAnsi="Times New Roman"/>
          <w:sz w:val="24"/>
          <w:szCs w:val="24"/>
        </w:rPr>
        <w:t>ках</w:t>
      </w:r>
      <w:proofErr w:type="spellEnd"/>
      <w:r>
        <w:rPr>
          <w:rFonts w:ascii="Times New Roman" w:hAnsi="Times New Roman"/>
          <w:sz w:val="24"/>
          <w:szCs w:val="24"/>
        </w:rPr>
        <w:t>»</w:t>
      </w:r>
      <w:r w:rsidRPr="0046788C">
        <w:rPr>
          <w:rFonts w:ascii="Times New Roman" w:hAnsi="Times New Roman"/>
          <w:bCs/>
          <w:sz w:val="24"/>
          <w:szCs w:val="24"/>
        </w:rPr>
        <w:t>;</w:t>
      </w:r>
    </w:p>
    <w:p w:rsidR="00F523C3" w:rsidRPr="0046788C" w:rsidRDefault="00F523C3" w:rsidP="00F523C3">
      <w:pPr>
        <w:spacing w:before="0" w:after="0"/>
        <w:rPr>
          <w:bCs/>
        </w:rPr>
      </w:pPr>
      <w:r w:rsidRPr="0046788C">
        <w:rPr>
          <w:bCs/>
          <w:u w:val="single"/>
        </w:rPr>
        <w:t>ОПК-2: способность создавать исследовать новые математические модели в естественных науках</w:t>
      </w:r>
      <w:r w:rsidRPr="0046788C">
        <w:rPr>
          <w:bCs/>
        </w:rPr>
        <w:t>; в части следующих результатов обучения:</w:t>
      </w:r>
    </w:p>
    <w:p w:rsidR="00F523C3" w:rsidRDefault="00F523C3" w:rsidP="00F523C3">
      <w:pPr>
        <w:pStyle w:val="a3"/>
        <w:numPr>
          <w:ilvl w:val="0"/>
          <w:numId w:val="1"/>
        </w:numPr>
        <w:ind w:left="426"/>
        <w:rPr>
          <w:rFonts w:ascii="Times New Roman" w:hAnsi="Times New Roman"/>
          <w:bCs/>
          <w:sz w:val="24"/>
          <w:szCs w:val="24"/>
        </w:rPr>
      </w:pPr>
      <w:r w:rsidRPr="00B06978">
        <w:rPr>
          <w:rFonts w:ascii="Times New Roman" w:hAnsi="Times New Roman"/>
          <w:bCs/>
          <w:sz w:val="24"/>
          <w:szCs w:val="24"/>
        </w:rPr>
        <w:t xml:space="preserve">ОПК-2.1 – </w:t>
      </w:r>
      <w:r w:rsidRPr="008D5237">
        <w:rPr>
          <w:rFonts w:ascii="Times New Roman" w:hAnsi="Times New Roman"/>
          <w:sz w:val="24"/>
          <w:szCs w:val="24"/>
        </w:rPr>
        <w:t xml:space="preserve">иметь представление </w:t>
      </w:r>
      <w:r>
        <w:rPr>
          <w:rFonts w:ascii="Times New Roman" w:hAnsi="Times New Roman"/>
          <w:sz w:val="24"/>
          <w:szCs w:val="24"/>
        </w:rPr>
        <w:t>о</w:t>
      </w:r>
      <w:r w:rsidRPr="00937703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Pr="00B06978">
        <w:rPr>
          <w:rFonts w:ascii="Times New Roman" w:hAnsi="Times New Roman"/>
          <w:bCs/>
          <w:sz w:val="24"/>
          <w:szCs w:val="24"/>
        </w:rPr>
        <w:t>современны</w:t>
      </w:r>
      <w:r>
        <w:rPr>
          <w:rFonts w:ascii="Times New Roman" w:hAnsi="Times New Roman"/>
          <w:bCs/>
          <w:sz w:val="24"/>
          <w:szCs w:val="24"/>
        </w:rPr>
        <w:t>х</w:t>
      </w:r>
      <w:r w:rsidRPr="00B06978">
        <w:rPr>
          <w:rFonts w:ascii="Times New Roman" w:hAnsi="Times New Roman"/>
          <w:bCs/>
          <w:sz w:val="24"/>
          <w:szCs w:val="24"/>
        </w:rPr>
        <w:t xml:space="preserve"> математически</w:t>
      </w:r>
      <w:r>
        <w:rPr>
          <w:rFonts w:ascii="Times New Roman" w:hAnsi="Times New Roman"/>
          <w:bCs/>
          <w:sz w:val="24"/>
          <w:szCs w:val="24"/>
        </w:rPr>
        <w:t>х</w:t>
      </w:r>
      <w:r w:rsidRPr="00B06978">
        <w:rPr>
          <w:rFonts w:ascii="Times New Roman" w:hAnsi="Times New Roman"/>
          <w:bCs/>
          <w:sz w:val="24"/>
          <w:szCs w:val="24"/>
        </w:rPr>
        <w:t xml:space="preserve"> модел</w:t>
      </w:r>
      <w:r>
        <w:rPr>
          <w:rFonts w:ascii="Times New Roman" w:hAnsi="Times New Roman"/>
          <w:bCs/>
          <w:sz w:val="24"/>
          <w:szCs w:val="24"/>
        </w:rPr>
        <w:t>ях</w:t>
      </w:r>
      <w:r w:rsidRPr="00B06978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в задачах </w:t>
      </w:r>
      <w:r w:rsidRPr="00B06978">
        <w:rPr>
          <w:rFonts w:ascii="Times New Roman" w:hAnsi="Times New Roman"/>
          <w:bCs/>
          <w:sz w:val="24"/>
          <w:szCs w:val="24"/>
        </w:rPr>
        <w:t>газовой динамики, гидродинамики, физики плазмы, динамики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B06978">
        <w:rPr>
          <w:rFonts w:ascii="Times New Roman" w:hAnsi="Times New Roman"/>
          <w:bCs/>
          <w:sz w:val="24"/>
          <w:szCs w:val="24"/>
        </w:rPr>
        <w:t>разреженного газа;</w:t>
      </w:r>
    </w:p>
    <w:p w:rsidR="00F523C3" w:rsidRPr="00B06978" w:rsidRDefault="00F523C3" w:rsidP="00F523C3">
      <w:pPr>
        <w:pStyle w:val="a3"/>
        <w:numPr>
          <w:ilvl w:val="0"/>
          <w:numId w:val="1"/>
        </w:numPr>
        <w:ind w:left="426"/>
        <w:rPr>
          <w:rFonts w:ascii="Times New Roman" w:hAnsi="Times New Roman"/>
          <w:bCs/>
          <w:sz w:val="24"/>
          <w:szCs w:val="24"/>
        </w:rPr>
      </w:pPr>
      <w:r w:rsidRPr="00096753">
        <w:rPr>
          <w:rFonts w:ascii="Times New Roman" w:hAnsi="Times New Roman"/>
          <w:bCs/>
          <w:sz w:val="24"/>
          <w:szCs w:val="24"/>
        </w:rPr>
        <w:t>ОПК-2.2 – уметь строить и анализировать математические модели для задач дина</w:t>
      </w:r>
      <w:r>
        <w:rPr>
          <w:rFonts w:ascii="Times New Roman" w:hAnsi="Times New Roman"/>
          <w:bCs/>
          <w:sz w:val="24"/>
          <w:szCs w:val="24"/>
        </w:rPr>
        <w:t>мики</w:t>
      </w:r>
      <w:r w:rsidRPr="00096753">
        <w:rPr>
          <w:rFonts w:ascii="Times New Roman" w:hAnsi="Times New Roman"/>
          <w:bCs/>
          <w:sz w:val="24"/>
          <w:szCs w:val="24"/>
        </w:rPr>
        <w:t xml:space="preserve"> корпускулярных и сплошных сред.</w:t>
      </w:r>
    </w:p>
    <w:p w:rsidR="00F523C3" w:rsidRPr="00E115CB" w:rsidRDefault="00F523C3" w:rsidP="00F523C3">
      <w:pPr>
        <w:spacing w:before="0" w:after="0"/>
        <w:contextualSpacing/>
        <w:rPr>
          <w:b/>
          <w:bCs/>
          <w:color w:val="000000"/>
        </w:rPr>
      </w:pP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F523C3" w:rsidRDefault="00F523C3" w:rsidP="00F523C3">
      <w:pPr>
        <w:numPr>
          <w:ilvl w:val="0"/>
          <w:numId w:val="4"/>
        </w:numPr>
        <w:spacing w:before="0" w:after="0"/>
        <w:ind w:left="426" w:hanging="426"/>
        <w:contextualSpacing/>
        <w:rPr>
          <w:bCs/>
          <w:szCs w:val="22"/>
        </w:rPr>
      </w:pPr>
      <w:r>
        <w:rPr>
          <w:bCs/>
          <w:szCs w:val="22"/>
        </w:rPr>
        <w:t xml:space="preserve">Введение. </w:t>
      </w:r>
      <w:r w:rsidRPr="004B6A1C">
        <w:rPr>
          <w:bCs/>
          <w:szCs w:val="22"/>
        </w:rPr>
        <w:t>Методы «частиц» в математическом моделировании</w:t>
      </w:r>
      <w:r>
        <w:t>;</w:t>
      </w:r>
    </w:p>
    <w:p w:rsidR="00F523C3" w:rsidRDefault="00F523C3" w:rsidP="00F523C3">
      <w:pPr>
        <w:numPr>
          <w:ilvl w:val="0"/>
          <w:numId w:val="4"/>
        </w:numPr>
        <w:spacing w:before="0" w:after="0"/>
        <w:ind w:left="426" w:hanging="426"/>
        <w:contextualSpacing/>
        <w:rPr>
          <w:bCs/>
          <w:szCs w:val="22"/>
        </w:rPr>
      </w:pPr>
      <w:r w:rsidRPr="0096267B">
        <w:rPr>
          <w:bCs/>
          <w:szCs w:val="22"/>
        </w:rPr>
        <w:t>Метод</w:t>
      </w:r>
      <w:r>
        <w:rPr>
          <w:bCs/>
          <w:szCs w:val="22"/>
        </w:rPr>
        <w:t>ы</w:t>
      </w:r>
      <w:r w:rsidRPr="0096267B">
        <w:rPr>
          <w:bCs/>
          <w:szCs w:val="22"/>
        </w:rPr>
        <w:t xml:space="preserve"> </w:t>
      </w:r>
      <w:r>
        <w:rPr>
          <w:bCs/>
          <w:szCs w:val="22"/>
        </w:rPr>
        <w:t>«</w:t>
      </w:r>
      <w:proofErr w:type="spellStart"/>
      <w:r w:rsidRPr="0096267B">
        <w:rPr>
          <w:bCs/>
          <w:szCs w:val="22"/>
        </w:rPr>
        <w:t>частиц-в-ячейках</w:t>
      </w:r>
      <w:proofErr w:type="spellEnd"/>
      <w:r>
        <w:rPr>
          <w:bCs/>
          <w:szCs w:val="22"/>
        </w:rPr>
        <w:t>»</w:t>
      </w:r>
      <w:r>
        <w:t>;</w:t>
      </w:r>
    </w:p>
    <w:p w:rsidR="00F523C3" w:rsidRDefault="00F523C3" w:rsidP="00F523C3">
      <w:pPr>
        <w:numPr>
          <w:ilvl w:val="0"/>
          <w:numId w:val="4"/>
        </w:numPr>
        <w:spacing w:before="0" w:after="0"/>
        <w:ind w:left="426" w:hanging="426"/>
        <w:contextualSpacing/>
        <w:rPr>
          <w:bCs/>
          <w:szCs w:val="22"/>
        </w:rPr>
      </w:pPr>
      <w:r>
        <w:rPr>
          <w:bCs/>
          <w:szCs w:val="22"/>
        </w:rPr>
        <w:t>Метод «частиц» в газовой динамике</w:t>
      </w:r>
      <w:r>
        <w:t>;</w:t>
      </w:r>
    </w:p>
    <w:p w:rsidR="00F523C3" w:rsidRDefault="00F523C3" w:rsidP="00F523C3">
      <w:pPr>
        <w:numPr>
          <w:ilvl w:val="0"/>
          <w:numId w:val="4"/>
        </w:numPr>
        <w:spacing w:before="0" w:after="0"/>
        <w:ind w:left="426" w:hanging="426"/>
        <w:contextualSpacing/>
        <w:rPr>
          <w:bCs/>
          <w:szCs w:val="22"/>
        </w:rPr>
      </w:pPr>
      <w:r w:rsidRPr="0096267B">
        <w:rPr>
          <w:bCs/>
          <w:szCs w:val="22"/>
        </w:rPr>
        <w:t>Методы «</w:t>
      </w:r>
      <w:proofErr w:type="spellStart"/>
      <w:r w:rsidRPr="0096267B">
        <w:rPr>
          <w:bCs/>
          <w:szCs w:val="22"/>
        </w:rPr>
        <w:t>вихри-в-ячейках</w:t>
      </w:r>
      <w:proofErr w:type="spellEnd"/>
      <w:r w:rsidRPr="0096267B">
        <w:rPr>
          <w:bCs/>
          <w:szCs w:val="22"/>
        </w:rPr>
        <w:t>»</w:t>
      </w:r>
      <w:r>
        <w:t>;</w:t>
      </w:r>
    </w:p>
    <w:p w:rsidR="00F523C3" w:rsidRDefault="00F523C3" w:rsidP="00F523C3">
      <w:pPr>
        <w:numPr>
          <w:ilvl w:val="0"/>
          <w:numId w:val="4"/>
        </w:numPr>
        <w:spacing w:before="0" w:after="0"/>
        <w:ind w:left="426" w:hanging="426"/>
        <w:contextualSpacing/>
        <w:rPr>
          <w:bCs/>
          <w:szCs w:val="22"/>
        </w:rPr>
      </w:pPr>
      <w:r w:rsidRPr="0096267B">
        <w:rPr>
          <w:bCs/>
          <w:szCs w:val="22"/>
        </w:rPr>
        <w:t>Методы «</w:t>
      </w:r>
      <w:proofErr w:type="spellStart"/>
      <w:r w:rsidRPr="0096267B">
        <w:rPr>
          <w:bCs/>
          <w:szCs w:val="22"/>
        </w:rPr>
        <w:t>частиц-в-ячейках</w:t>
      </w:r>
      <w:proofErr w:type="spellEnd"/>
      <w:r w:rsidRPr="0096267B">
        <w:rPr>
          <w:bCs/>
          <w:szCs w:val="22"/>
        </w:rPr>
        <w:t xml:space="preserve">» в динамике </w:t>
      </w:r>
      <w:proofErr w:type="spellStart"/>
      <w:r w:rsidRPr="0096267B">
        <w:rPr>
          <w:bCs/>
          <w:szCs w:val="22"/>
        </w:rPr>
        <w:t>бесстолкновительной</w:t>
      </w:r>
      <w:proofErr w:type="spellEnd"/>
      <w:r w:rsidRPr="0096267B">
        <w:rPr>
          <w:bCs/>
          <w:szCs w:val="22"/>
        </w:rPr>
        <w:t xml:space="preserve"> плаз</w:t>
      </w:r>
      <w:r>
        <w:rPr>
          <w:bCs/>
          <w:szCs w:val="22"/>
        </w:rPr>
        <w:t>мы</w:t>
      </w:r>
      <w:r>
        <w:t>;</w:t>
      </w:r>
    </w:p>
    <w:p w:rsidR="00F523C3" w:rsidRPr="0096267B" w:rsidRDefault="00F523C3" w:rsidP="00F523C3">
      <w:pPr>
        <w:numPr>
          <w:ilvl w:val="0"/>
          <w:numId w:val="4"/>
        </w:numPr>
        <w:spacing w:before="0" w:after="0"/>
        <w:ind w:left="426" w:hanging="426"/>
        <w:contextualSpacing/>
        <w:rPr>
          <w:bCs/>
          <w:szCs w:val="22"/>
        </w:rPr>
      </w:pPr>
      <w:r w:rsidRPr="0096267B">
        <w:rPr>
          <w:bCs/>
          <w:szCs w:val="22"/>
        </w:rPr>
        <w:t>Статистические методы «</w:t>
      </w:r>
      <w:proofErr w:type="spellStart"/>
      <w:r w:rsidRPr="0096267B">
        <w:rPr>
          <w:bCs/>
          <w:szCs w:val="22"/>
        </w:rPr>
        <w:t>частиц-в-ячейках</w:t>
      </w:r>
      <w:proofErr w:type="spellEnd"/>
      <w:r w:rsidRPr="0096267B">
        <w:rPr>
          <w:bCs/>
          <w:szCs w:val="22"/>
        </w:rPr>
        <w:t>».</w:t>
      </w:r>
    </w:p>
    <w:p w:rsidR="00F523C3" w:rsidRDefault="00F523C3" w:rsidP="00F523C3">
      <w:pPr>
        <w:suppressAutoHyphens/>
        <w:spacing w:before="0" w:after="0"/>
        <w:rPr>
          <w:kern w:val="1"/>
          <w:lang w:eastAsia="ar-SA"/>
        </w:rPr>
      </w:pPr>
    </w:p>
    <w:p w:rsidR="00F523C3" w:rsidRDefault="00F523C3" w:rsidP="00F523C3">
      <w:pPr>
        <w:suppressAutoHyphens/>
        <w:spacing w:before="0" w:after="0"/>
        <w:rPr>
          <w:szCs w:val="22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E02BBA">
        <w:rPr>
          <w:color w:val="000000"/>
          <w:kern w:val="1"/>
          <w:lang w:eastAsia="ar-SA"/>
        </w:rPr>
        <w:t>лекции</w:t>
      </w:r>
      <w:r>
        <w:rPr>
          <w:color w:val="000000"/>
          <w:kern w:val="1"/>
          <w:lang w:eastAsia="ar-SA"/>
        </w:rPr>
        <w:t xml:space="preserve"> и</w:t>
      </w:r>
      <w:r w:rsidRPr="00E02BBA">
        <w:rPr>
          <w:color w:val="000000"/>
          <w:kern w:val="1"/>
          <w:lang w:eastAsia="ar-SA"/>
        </w:rPr>
        <w:t xml:space="preserve"> самостоятельная работа. </w:t>
      </w:r>
      <w:r>
        <w:rPr>
          <w:bCs/>
          <w:color w:val="000000"/>
        </w:rPr>
        <w:t xml:space="preserve">Самостоятельная работа включает: разбор лекционного материала, самостоятельное изучение теоретического материала по разделам дисциплины, подготовку </w:t>
      </w:r>
      <w:r w:rsidRPr="000C41E8">
        <w:rPr>
          <w:bCs/>
          <w:color w:val="000000"/>
        </w:rPr>
        <w:t xml:space="preserve">к </w:t>
      </w:r>
      <w:r w:rsidRPr="000C41E8">
        <w:rPr>
          <w:bCs/>
          <w:color w:val="000000"/>
          <w:kern w:val="1"/>
          <w:lang w:eastAsia="ar-SA"/>
        </w:rPr>
        <w:t>промежуточной аттестации</w:t>
      </w:r>
      <w:r w:rsidRPr="000C41E8">
        <w:rPr>
          <w:bCs/>
          <w:color w:val="000000"/>
        </w:rPr>
        <w:t>.</w:t>
      </w:r>
    </w:p>
    <w:p w:rsidR="00F523C3" w:rsidRPr="00E115CB" w:rsidRDefault="00F523C3" w:rsidP="00F523C3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 w:rsidRPr="006C7986">
        <w:rPr>
          <w:szCs w:val="22"/>
        </w:rPr>
        <w:t>3</w:t>
      </w:r>
      <w:r>
        <w:rPr>
          <w:szCs w:val="22"/>
        </w:rPr>
        <w:t xml:space="preserve">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</w:t>
      </w:r>
      <w:r w:rsidRPr="00B11940">
        <w:rPr>
          <w:szCs w:val="22"/>
        </w:rPr>
        <w:t>.</w:t>
      </w:r>
      <w:r w:rsidRPr="00E115CB">
        <w:rPr>
          <w:szCs w:val="22"/>
        </w:rPr>
        <w:t xml:space="preserve"> </w:t>
      </w:r>
    </w:p>
    <w:p w:rsidR="00F523C3" w:rsidRPr="00E115CB" w:rsidRDefault="00F523C3" w:rsidP="00F523C3">
      <w:pPr>
        <w:spacing w:before="0" w:after="0"/>
        <w:ind w:firstLine="708"/>
        <w:contextualSpacing/>
        <w:rPr>
          <w:szCs w:val="22"/>
        </w:rPr>
      </w:pPr>
    </w:p>
    <w:p w:rsidR="00F523C3" w:rsidRDefault="00F523C3" w:rsidP="00F523C3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F523C3" w:rsidRPr="00563F27" w:rsidRDefault="00F523C3" w:rsidP="00F523C3">
      <w:pPr>
        <w:spacing w:before="0" w:after="0"/>
        <w:contextualSpacing/>
        <w:rPr>
          <w:bCs/>
          <w:color w:val="000000"/>
        </w:rPr>
      </w:pPr>
      <w:r w:rsidRPr="00563F27">
        <w:rPr>
          <w:bCs/>
          <w:color w:val="000000"/>
        </w:rPr>
        <w:lastRenderedPageBreak/>
        <w:t xml:space="preserve">Промежуточная аттестация по дисциплине проводится </w:t>
      </w:r>
      <w:r w:rsidRPr="00563F27">
        <w:rPr>
          <w:color w:val="000000"/>
          <w:szCs w:val="22"/>
        </w:rPr>
        <w:t>в конце 3 семестра</w:t>
      </w:r>
      <w:r w:rsidRPr="00563F27">
        <w:rPr>
          <w:bCs/>
          <w:color w:val="000000"/>
        </w:rPr>
        <w:t xml:space="preserve"> в форме письменного зачета по билетам.</w:t>
      </w:r>
    </w:p>
    <w:p w:rsidR="00F523C3" w:rsidRPr="00E115CB" w:rsidRDefault="00F523C3" w:rsidP="00F523C3">
      <w:pPr>
        <w:spacing w:before="0" w:after="0"/>
        <w:contextualSpacing/>
        <w:rPr>
          <w:b/>
          <w:bCs/>
          <w:color w:val="000000"/>
        </w:rPr>
      </w:pP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F523C3" w:rsidRPr="00902AD6" w:rsidRDefault="00F523C3" w:rsidP="00F523C3">
      <w:pPr>
        <w:spacing w:before="0" w:after="0"/>
        <w:contextualSpacing/>
        <w:rPr>
          <w:color w:val="000000"/>
          <w:szCs w:val="22"/>
        </w:rPr>
      </w:pPr>
      <w:r w:rsidRPr="007459BA">
        <w:rPr>
          <w:bCs/>
        </w:rPr>
        <w:t>В преподавании дисциплины использу</w:t>
      </w:r>
      <w:r>
        <w:rPr>
          <w:bCs/>
        </w:rPr>
        <w:t xml:space="preserve">ются монографии и </w:t>
      </w:r>
      <w:r w:rsidRPr="007459BA">
        <w:rPr>
          <w:bCs/>
        </w:rPr>
        <w:t>учебн</w:t>
      </w:r>
      <w:r>
        <w:rPr>
          <w:bCs/>
        </w:rPr>
        <w:t>ые</w:t>
      </w:r>
      <w:r w:rsidRPr="007459BA">
        <w:rPr>
          <w:bCs/>
        </w:rPr>
        <w:t xml:space="preserve"> пособи</w:t>
      </w:r>
      <w:r>
        <w:rPr>
          <w:bCs/>
        </w:rPr>
        <w:t>я по профилю изучаемого предмета.</w:t>
      </w:r>
    </w:p>
    <w:p w:rsidR="00F523C3" w:rsidRDefault="00F523C3">
      <w:pPr>
        <w:spacing w:before="0" w:after="200" w:line="276" w:lineRule="auto"/>
        <w:jc w:val="left"/>
        <w:rPr>
          <w:b/>
        </w:rPr>
      </w:pPr>
      <w:r>
        <w:rPr>
          <w:b/>
        </w:rPr>
        <w:br w:type="page"/>
      </w:r>
    </w:p>
    <w:p w:rsidR="00F523C3" w:rsidRPr="006A6B42" w:rsidRDefault="00F523C3" w:rsidP="006A6B42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6" w:name="_Toc4677397"/>
      <w:r w:rsidRPr="006A6B42">
        <w:rPr>
          <w:rFonts w:ascii="Times New Roman" w:hAnsi="Times New Roman" w:cs="Times New Roman"/>
          <w:color w:val="auto"/>
          <w:sz w:val="24"/>
        </w:rPr>
        <w:lastRenderedPageBreak/>
        <w:t>Дополнительные главы линейной алгебры</w:t>
      </w:r>
      <w:bookmarkEnd w:id="6"/>
    </w:p>
    <w:p w:rsidR="00F523C3" w:rsidRPr="00E115CB" w:rsidRDefault="00F523C3" w:rsidP="00F523C3">
      <w:pPr>
        <w:spacing w:before="0" w:after="0"/>
        <w:jc w:val="center"/>
        <w:rPr>
          <w:b/>
          <w:bCs/>
          <w:color w:val="000000"/>
        </w:rPr>
      </w:pPr>
    </w:p>
    <w:p w:rsidR="00F523C3" w:rsidRPr="00293B64" w:rsidRDefault="00F523C3" w:rsidP="00F523C3">
      <w:pPr>
        <w:spacing w:before="0" w:after="0"/>
      </w:pPr>
      <w:r w:rsidRPr="00293B64">
        <w:t xml:space="preserve">Дисциплина </w:t>
      </w:r>
      <w:r>
        <w:t>«</w:t>
      </w:r>
      <w:r w:rsidRPr="00E06AE7">
        <w:rPr>
          <w:bCs/>
          <w:color w:val="000000"/>
        </w:rPr>
        <w:t>Дополнительные главы линейной алгебры</w:t>
      </w:r>
      <w:proofErr w:type="gramStart"/>
      <w:r>
        <w:t>»</w:t>
      </w:r>
      <w:r w:rsidRPr="00293B64">
        <w:rPr>
          <w:bCs/>
          <w:color w:val="000000"/>
        </w:rPr>
        <w:t>р</w:t>
      </w:r>
      <w:proofErr w:type="gramEnd"/>
      <w:r w:rsidRPr="00293B64">
        <w:rPr>
          <w:bCs/>
          <w:color w:val="000000"/>
        </w:rPr>
        <w:t xml:space="preserve">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rPr>
          <w:bCs/>
        </w:rPr>
        <w:t>–</w:t>
      </w:r>
      <w:r>
        <w:t>Механика и математическое моделирование</w:t>
      </w:r>
      <w:r w:rsidRPr="00293B64">
        <w:t>» (очная форма обучения, язык реализации программы – русский). Она входит в</w:t>
      </w:r>
      <w:r>
        <w:t xml:space="preserve"> </w:t>
      </w:r>
      <w:r w:rsidRPr="00E06AE7">
        <w:t>вариативную</w:t>
      </w:r>
      <w:r>
        <w:t xml:space="preserve"> </w:t>
      </w:r>
      <w:r w:rsidRPr="00293B64">
        <w:t xml:space="preserve">часть блока «Дисциплины (модули)» образовательной программы и реализуется кафедрой </w:t>
      </w:r>
      <w:r>
        <w:t xml:space="preserve">Дифференциальных </w:t>
      </w:r>
      <w:r w:rsidRPr="00FE2111">
        <w:t>уравнений в 3-м</w:t>
      </w:r>
      <w:r w:rsidRPr="00293B64">
        <w:t xml:space="preserve"> семестре обучения по ОПОП.</w:t>
      </w:r>
    </w:p>
    <w:p w:rsidR="00F523C3" w:rsidRDefault="00F523C3" w:rsidP="00F523C3">
      <w:pPr>
        <w:spacing w:before="0" w:after="0"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proofErr w:type="spellStart"/>
      <w:r>
        <w:t>диффереренциальных</w:t>
      </w:r>
      <w:proofErr w:type="spellEnd"/>
      <w:r>
        <w:t xml:space="preserve"> уравнений, кафедры алгебры и математической логики</w:t>
      </w:r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</w:t>
      </w:r>
      <w:r w:rsidRPr="00E115CB">
        <w:rPr>
          <w:bCs/>
          <w:color w:val="000000"/>
        </w:rPr>
        <w:t>.</w:t>
      </w:r>
    </w:p>
    <w:p w:rsidR="00F523C3" w:rsidRDefault="00F523C3" w:rsidP="00F523C3">
      <w:pPr>
        <w:spacing w:before="0" w:after="0"/>
        <w:rPr>
          <w:bCs/>
          <w:color w:val="000000"/>
        </w:rPr>
      </w:pPr>
    </w:p>
    <w:p w:rsidR="00F523C3" w:rsidRPr="00293B64" w:rsidRDefault="00F523C3" w:rsidP="00F523C3">
      <w:pPr>
        <w:spacing w:before="0" w:after="0"/>
        <w:rPr>
          <w:bCs/>
          <w:color w:val="000000"/>
        </w:rPr>
      </w:pPr>
      <w:r w:rsidRPr="00293B64">
        <w:rPr>
          <w:bCs/>
          <w:color w:val="000000"/>
        </w:rPr>
        <w:t>Дисциплина направлена на формирование следующих компетенций:</w:t>
      </w:r>
    </w:p>
    <w:p w:rsidR="00F523C3" w:rsidRPr="00703C83" w:rsidRDefault="00F523C3" w:rsidP="00F523C3">
      <w:pPr>
        <w:spacing w:before="0" w:after="0"/>
        <w:rPr>
          <w:bCs/>
        </w:rPr>
      </w:pPr>
      <w:r w:rsidRPr="00703C83">
        <w:rPr>
          <w:bCs/>
          <w:u w:val="single"/>
        </w:rPr>
        <w:t>ОК-1: способность к абстрактному мышлению, анализу, синтезу;</w:t>
      </w:r>
      <w:r w:rsidRPr="00703C83">
        <w:rPr>
          <w:bCs/>
        </w:rPr>
        <w:t xml:space="preserve"> в части следующих результатов обучения:</w:t>
      </w:r>
    </w:p>
    <w:p w:rsidR="00F523C3" w:rsidRPr="00703C83" w:rsidRDefault="00F523C3" w:rsidP="00F523C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 xml:space="preserve">ОК-1.1 – знать формулировки, понимать логику доказательств основных теоретических утверждений курса; </w:t>
      </w:r>
    </w:p>
    <w:p w:rsidR="00F523C3" w:rsidRPr="00703C83" w:rsidRDefault="00F523C3" w:rsidP="00F523C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К-1.2 - уметь анализировать вычислительные алгоритмы линейной алгебры с точки зрения обратной устойчивости;</w:t>
      </w:r>
    </w:p>
    <w:p w:rsidR="00F523C3" w:rsidRPr="00703C83" w:rsidRDefault="00F523C3" w:rsidP="00F523C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К-1.3 - понимать логическую взаимосвязь частей курса между собой и с другими теоретическими и прикладными дисциплинами;</w:t>
      </w:r>
    </w:p>
    <w:p w:rsidR="00F523C3" w:rsidRPr="00703C83" w:rsidRDefault="00F523C3" w:rsidP="00F523C3">
      <w:pPr>
        <w:numPr>
          <w:ilvl w:val="0"/>
          <w:numId w:val="1"/>
        </w:numPr>
        <w:autoSpaceDE w:val="0"/>
        <w:autoSpaceDN w:val="0"/>
        <w:adjustRightInd w:val="0"/>
        <w:spacing w:before="0" w:after="0"/>
        <w:ind w:left="360"/>
      </w:pPr>
      <w:r w:rsidRPr="00703C83">
        <w:rPr>
          <w:bCs/>
        </w:rPr>
        <w:t>ОК-1.</w:t>
      </w:r>
      <w:r>
        <w:rPr>
          <w:bCs/>
        </w:rPr>
        <w:t>4</w:t>
      </w:r>
      <w:r w:rsidRPr="00703C83">
        <w:rPr>
          <w:bCs/>
        </w:rPr>
        <w:t xml:space="preserve"> - </w:t>
      </w:r>
      <w:r w:rsidRPr="00703C83">
        <w:t>знать особенности современных постановок вычислительных задач линейной алгебры;</w:t>
      </w:r>
    </w:p>
    <w:p w:rsidR="00F523C3" w:rsidRPr="00703C83" w:rsidRDefault="00F523C3" w:rsidP="00F523C3">
      <w:pPr>
        <w:spacing w:before="0" w:after="0"/>
        <w:rPr>
          <w:bCs/>
        </w:rPr>
      </w:pPr>
      <w:r w:rsidRPr="00703C83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703C83">
        <w:rPr>
          <w:bCs/>
        </w:rPr>
        <w:t>; в части следующих результатов обучения:</w:t>
      </w:r>
    </w:p>
    <w:p w:rsidR="00F523C3" w:rsidRPr="00703C83" w:rsidRDefault="00F523C3" w:rsidP="00F523C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 xml:space="preserve">ОПК-1.1 – уметь формулировать некоторые прикладные проблемы в виде задачи линейной алгебры; </w:t>
      </w:r>
    </w:p>
    <w:p w:rsidR="00F523C3" w:rsidRPr="00703C83" w:rsidRDefault="00F523C3" w:rsidP="00F523C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ПК-1.2 - уметь использовать информацию о прикладных задачах для формулировки корректных и хорошо обусловленных задач;</w:t>
      </w:r>
    </w:p>
    <w:p w:rsidR="00F523C3" w:rsidRPr="00703C83" w:rsidRDefault="00F523C3" w:rsidP="00F523C3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ПК-1.3 - знать примеры задач из разных прикладных областей</w:t>
      </w:r>
      <w:r>
        <w:rPr>
          <w:rFonts w:ascii="Times New Roman" w:hAnsi="Times New Roman"/>
          <w:bCs/>
          <w:sz w:val="24"/>
          <w:szCs w:val="24"/>
        </w:rPr>
        <w:t>, которые реша</w:t>
      </w:r>
      <w:r w:rsidRPr="00703C83">
        <w:rPr>
          <w:rFonts w:ascii="Times New Roman" w:hAnsi="Times New Roman"/>
          <w:bCs/>
          <w:sz w:val="24"/>
          <w:szCs w:val="24"/>
        </w:rPr>
        <w:t xml:space="preserve">ются методами линейной алгебры; </w:t>
      </w:r>
    </w:p>
    <w:p w:rsidR="00F523C3" w:rsidRPr="00703C83" w:rsidRDefault="00F523C3" w:rsidP="00F523C3">
      <w:pPr>
        <w:numPr>
          <w:ilvl w:val="0"/>
          <w:numId w:val="1"/>
        </w:numPr>
        <w:autoSpaceDE w:val="0"/>
        <w:autoSpaceDN w:val="0"/>
        <w:adjustRightInd w:val="0"/>
        <w:spacing w:before="0" w:after="0"/>
        <w:ind w:left="360"/>
      </w:pPr>
      <w:r w:rsidRPr="00703C83">
        <w:rPr>
          <w:bCs/>
        </w:rPr>
        <w:t xml:space="preserve">ОПК-1.4 - </w:t>
      </w:r>
      <w:r w:rsidRPr="00703C83">
        <w:t>уметь интерпретировать результат вычислений в зависимости от используемого математического и программного обеспечения.</w:t>
      </w: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F523C3" w:rsidRPr="00F523C3" w:rsidRDefault="00F523C3" w:rsidP="00F523C3">
      <w:pPr>
        <w:pStyle w:val="a3"/>
        <w:numPr>
          <w:ilvl w:val="0"/>
          <w:numId w:val="5"/>
        </w:numPr>
        <w:ind w:left="426" w:hanging="426"/>
        <w:rPr>
          <w:rFonts w:ascii="Times New Roman" w:hAnsi="Times New Roman"/>
          <w:bCs/>
          <w:color w:val="000000"/>
          <w:sz w:val="24"/>
          <w:szCs w:val="24"/>
        </w:rPr>
      </w:pPr>
      <w:r w:rsidRPr="00F523C3">
        <w:rPr>
          <w:rFonts w:ascii="Times New Roman" w:hAnsi="Times New Roman"/>
          <w:bCs/>
          <w:color w:val="000000"/>
          <w:sz w:val="24"/>
          <w:szCs w:val="24"/>
        </w:rPr>
        <w:t>Симметрическая спектральная проблема, включая спектральную задачу для кососимметрических матриц и сингулярное разложение;</w:t>
      </w:r>
    </w:p>
    <w:p w:rsidR="00F523C3" w:rsidRPr="00F523C3" w:rsidRDefault="00F523C3" w:rsidP="00F523C3">
      <w:pPr>
        <w:pStyle w:val="a3"/>
        <w:numPr>
          <w:ilvl w:val="0"/>
          <w:numId w:val="5"/>
        </w:numPr>
        <w:ind w:left="426" w:hanging="426"/>
        <w:rPr>
          <w:rFonts w:ascii="Times New Roman" w:hAnsi="Times New Roman"/>
          <w:bCs/>
          <w:color w:val="000000"/>
          <w:sz w:val="24"/>
          <w:szCs w:val="24"/>
        </w:rPr>
      </w:pPr>
      <w:r w:rsidRPr="00F523C3">
        <w:rPr>
          <w:rFonts w:ascii="Times New Roman" w:hAnsi="Times New Roman"/>
          <w:bCs/>
          <w:color w:val="000000"/>
          <w:sz w:val="24"/>
          <w:szCs w:val="24"/>
        </w:rPr>
        <w:t>Решение систем линейных алгебраических уравнений, свойства числа обусловленности, плохо обусловленные системы, регуляризация;</w:t>
      </w:r>
    </w:p>
    <w:p w:rsidR="00F523C3" w:rsidRPr="00F523C3" w:rsidRDefault="00F523C3" w:rsidP="00F523C3">
      <w:pPr>
        <w:pStyle w:val="a3"/>
        <w:numPr>
          <w:ilvl w:val="0"/>
          <w:numId w:val="5"/>
        </w:numPr>
        <w:ind w:left="426" w:hanging="426"/>
        <w:rPr>
          <w:rFonts w:ascii="Times New Roman" w:hAnsi="Times New Roman"/>
          <w:bCs/>
          <w:color w:val="000000"/>
          <w:sz w:val="24"/>
          <w:szCs w:val="24"/>
        </w:rPr>
      </w:pPr>
      <w:r w:rsidRPr="00F523C3">
        <w:rPr>
          <w:rFonts w:ascii="Times New Roman" w:hAnsi="Times New Roman"/>
          <w:bCs/>
          <w:color w:val="000000"/>
          <w:sz w:val="24"/>
          <w:szCs w:val="24"/>
        </w:rPr>
        <w:t xml:space="preserve">Линейные матричные уравнения, уравнения </w:t>
      </w:r>
      <w:proofErr w:type="spellStart"/>
      <w:r w:rsidRPr="00F523C3">
        <w:rPr>
          <w:rFonts w:ascii="Times New Roman" w:hAnsi="Times New Roman"/>
          <w:bCs/>
          <w:color w:val="000000"/>
          <w:sz w:val="24"/>
          <w:szCs w:val="24"/>
        </w:rPr>
        <w:t>Сильвестра</w:t>
      </w:r>
      <w:proofErr w:type="spellEnd"/>
      <w:r w:rsidRPr="00F523C3">
        <w:rPr>
          <w:rFonts w:ascii="Times New Roman" w:hAnsi="Times New Roman"/>
          <w:bCs/>
          <w:color w:val="000000"/>
          <w:sz w:val="24"/>
          <w:szCs w:val="24"/>
        </w:rPr>
        <w:t xml:space="preserve"> и Ляпунова;</w:t>
      </w:r>
    </w:p>
    <w:p w:rsidR="00F523C3" w:rsidRPr="00F523C3" w:rsidRDefault="00F523C3" w:rsidP="00F523C3">
      <w:pPr>
        <w:pStyle w:val="a3"/>
        <w:numPr>
          <w:ilvl w:val="0"/>
          <w:numId w:val="5"/>
        </w:numPr>
        <w:ind w:left="426" w:hanging="426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523C3">
        <w:rPr>
          <w:rFonts w:ascii="Times New Roman" w:hAnsi="Times New Roman"/>
          <w:bCs/>
          <w:color w:val="000000"/>
          <w:sz w:val="24"/>
          <w:szCs w:val="24"/>
        </w:rPr>
        <w:t>Несимметрическая спектральная проблема, спектральные пятна, задача дихотомии, спектральные портреты.</w:t>
      </w:r>
    </w:p>
    <w:p w:rsidR="00F523C3" w:rsidRPr="0097411A" w:rsidRDefault="00F523C3" w:rsidP="00F523C3">
      <w:pPr>
        <w:spacing w:before="0" w:after="0"/>
        <w:contextualSpacing/>
        <w:rPr>
          <w:bCs/>
          <w:szCs w:val="22"/>
          <w:u w:val="single"/>
        </w:rPr>
      </w:pPr>
    </w:p>
    <w:p w:rsidR="00F523C3" w:rsidRPr="00324828" w:rsidRDefault="00F523C3" w:rsidP="00F523C3">
      <w:pPr>
        <w:suppressAutoHyphens/>
        <w:spacing w:before="0" w:after="0"/>
        <w:rPr>
          <w:bCs/>
          <w:kern w:val="1"/>
          <w:lang w:eastAsia="ar-SA"/>
        </w:rPr>
      </w:pPr>
      <w:r w:rsidRPr="00324828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>
        <w:rPr>
          <w:kern w:val="1"/>
          <w:lang w:eastAsia="ar-SA"/>
        </w:rPr>
        <w:t>групповая работа с преподавателем</w:t>
      </w:r>
      <w:r w:rsidRPr="00324828">
        <w:rPr>
          <w:kern w:val="1"/>
          <w:lang w:eastAsia="ar-SA"/>
        </w:rPr>
        <w:t>, самостоятельная работа, консультации.</w:t>
      </w:r>
      <w:r>
        <w:rPr>
          <w:kern w:val="1"/>
          <w:lang w:eastAsia="ar-SA"/>
        </w:rPr>
        <w:t xml:space="preserve"> </w:t>
      </w:r>
      <w:r w:rsidRPr="00324828">
        <w:rPr>
          <w:bCs/>
          <w:kern w:val="1"/>
          <w:lang w:eastAsia="ar-SA"/>
        </w:rPr>
        <w:t xml:space="preserve">Самостоятельная работа включает: разбор лекционного материала, выполнение расчетных заданий, подготовку к </w:t>
      </w:r>
      <w:proofErr w:type="gramStart"/>
      <w:r w:rsidRPr="00324828">
        <w:rPr>
          <w:bCs/>
          <w:kern w:val="1"/>
          <w:lang w:eastAsia="ar-SA"/>
        </w:rPr>
        <w:t>промежуточной</w:t>
      </w:r>
      <w:proofErr w:type="gramEnd"/>
      <w:r w:rsidRPr="00324828">
        <w:rPr>
          <w:bCs/>
          <w:kern w:val="1"/>
          <w:lang w:eastAsia="ar-SA"/>
        </w:rPr>
        <w:t xml:space="preserve"> </w:t>
      </w:r>
      <w:proofErr w:type="spellStart"/>
      <w:r w:rsidRPr="00324828">
        <w:rPr>
          <w:bCs/>
          <w:kern w:val="1"/>
          <w:lang w:eastAsia="ar-SA"/>
        </w:rPr>
        <w:t>аттестестации</w:t>
      </w:r>
      <w:proofErr w:type="spellEnd"/>
      <w:r w:rsidRPr="00324828">
        <w:rPr>
          <w:bCs/>
          <w:kern w:val="1"/>
          <w:lang w:eastAsia="ar-SA"/>
        </w:rPr>
        <w:t>.</w:t>
      </w:r>
    </w:p>
    <w:p w:rsidR="00F523C3" w:rsidRPr="00BC048F" w:rsidRDefault="00F523C3" w:rsidP="00F523C3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 w:rsidRPr="00BC048F">
        <w:rPr>
          <w:szCs w:val="22"/>
        </w:rPr>
        <w:t>2</w:t>
      </w:r>
      <w:r>
        <w:rPr>
          <w:szCs w:val="22"/>
        </w:rPr>
        <w:t xml:space="preserve">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</w:t>
      </w:r>
      <w:r w:rsidRPr="00BC048F">
        <w:rPr>
          <w:szCs w:val="22"/>
        </w:rPr>
        <w:t xml:space="preserve">. </w:t>
      </w:r>
    </w:p>
    <w:p w:rsidR="00F523C3" w:rsidRPr="00E115CB" w:rsidRDefault="00F523C3" w:rsidP="00F523C3">
      <w:pPr>
        <w:spacing w:before="0" w:after="0"/>
        <w:ind w:firstLine="708"/>
        <w:contextualSpacing/>
        <w:rPr>
          <w:szCs w:val="22"/>
        </w:rPr>
      </w:pPr>
    </w:p>
    <w:p w:rsidR="00F523C3" w:rsidRDefault="00F523C3" w:rsidP="00F523C3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</w:p>
    <w:p w:rsidR="00F523C3" w:rsidRPr="009C14C4" w:rsidRDefault="00F523C3" w:rsidP="00F523C3">
      <w:pPr>
        <w:spacing w:before="0" w:after="0"/>
        <w:contextualSpacing/>
        <w:rPr>
          <w:szCs w:val="22"/>
        </w:rPr>
      </w:pPr>
      <w:r w:rsidRPr="009C14C4">
        <w:rPr>
          <w:szCs w:val="22"/>
        </w:rPr>
        <w:lastRenderedPageBreak/>
        <w:t xml:space="preserve">Для осуществления текущего контроля планом дисциплины предусмотрено выполнение </w:t>
      </w:r>
      <w:proofErr w:type="gramStart"/>
      <w:r w:rsidRPr="009C14C4">
        <w:rPr>
          <w:szCs w:val="22"/>
        </w:rPr>
        <w:t>обучающимися</w:t>
      </w:r>
      <w:proofErr w:type="gramEnd"/>
      <w:r w:rsidRPr="009C14C4">
        <w:rPr>
          <w:szCs w:val="22"/>
        </w:rPr>
        <w:t xml:space="preserve"> расчетных заданий. Промежуточная аттестация по дисциплине проводится в конце 3 семестра в форме письменного экзамена.</w:t>
      </w:r>
    </w:p>
    <w:p w:rsidR="00F523C3" w:rsidRPr="00E115CB" w:rsidRDefault="00F523C3" w:rsidP="00F523C3">
      <w:pPr>
        <w:spacing w:before="0" w:after="0"/>
        <w:contextualSpacing/>
        <w:rPr>
          <w:b/>
          <w:bCs/>
          <w:color w:val="000000"/>
        </w:rPr>
      </w:pP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F523C3" w:rsidRPr="00FE2111" w:rsidRDefault="00F523C3" w:rsidP="00F523C3">
      <w:pPr>
        <w:spacing w:before="0" w:after="0"/>
        <w:contextualSpacing/>
        <w:rPr>
          <w:color w:val="000000" w:themeColor="text1"/>
          <w:szCs w:val="22"/>
        </w:rPr>
      </w:pPr>
      <w:r w:rsidRPr="006641E8">
        <w:rPr>
          <w:bCs/>
        </w:rPr>
        <w:t>В преподавании дисциплины используется изданное авторам учебное пособия, а также слайды лекци</w:t>
      </w:r>
      <w:r w:rsidRPr="00FE2111">
        <w:rPr>
          <w:bCs/>
          <w:color w:val="000000" w:themeColor="text1"/>
        </w:rPr>
        <w:t>й</w:t>
      </w:r>
      <w:r w:rsidRPr="00FE2111">
        <w:rPr>
          <w:color w:val="000000" w:themeColor="text1"/>
          <w:szCs w:val="22"/>
        </w:rPr>
        <w:t>.</w:t>
      </w:r>
    </w:p>
    <w:p w:rsidR="00F523C3" w:rsidRDefault="00F523C3">
      <w:pPr>
        <w:spacing w:before="0" w:after="200" w:line="276" w:lineRule="auto"/>
        <w:jc w:val="left"/>
        <w:rPr>
          <w:b/>
        </w:rPr>
      </w:pPr>
      <w:r>
        <w:rPr>
          <w:b/>
        </w:rPr>
        <w:br w:type="page"/>
      </w:r>
    </w:p>
    <w:p w:rsidR="00F523C3" w:rsidRPr="006A6B42" w:rsidRDefault="00F523C3" w:rsidP="006A6B42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7" w:name="_Toc4677398"/>
      <w:r w:rsidRPr="006A6B42">
        <w:rPr>
          <w:rFonts w:ascii="Times New Roman" w:hAnsi="Times New Roman" w:cs="Times New Roman"/>
          <w:color w:val="auto"/>
          <w:sz w:val="24"/>
        </w:rPr>
        <w:lastRenderedPageBreak/>
        <w:t>Современные методы вычислительной математики</w:t>
      </w:r>
      <w:bookmarkEnd w:id="7"/>
    </w:p>
    <w:p w:rsidR="00F523C3" w:rsidRPr="00E115CB" w:rsidRDefault="00F523C3" w:rsidP="00F523C3">
      <w:pPr>
        <w:spacing w:before="0" w:after="0"/>
        <w:jc w:val="center"/>
        <w:rPr>
          <w:b/>
          <w:bCs/>
          <w:color w:val="000000"/>
        </w:rPr>
      </w:pPr>
    </w:p>
    <w:p w:rsidR="00F523C3" w:rsidRPr="00293B64" w:rsidRDefault="00F523C3" w:rsidP="00F523C3">
      <w:pPr>
        <w:spacing w:before="0" w:after="0"/>
      </w:pPr>
      <w:r w:rsidRPr="00293B64">
        <w:t xml:space="preserve">Дисциплина </w:t>
      </w:r>
      <w:r>
        <w:t>«</w:t>
      </w:r>
      <w:r w:rsidRPr="0022376B">
        <w:t>Современные методы вычислительной математики</w:t>
      </w:r>
      <w:proofErr w:type="gramStart"/>
      <w:r>
        <w:t>»</w:t>
      </w:r>
      <w:r w:rsidRPr="00293B64">
        <w:rPr>
          <w:bCs/>
          <w:color w:val="000000"/>
        </w:rPr>
        <w:t>р</w:t>
      </w:r>
      <w:proofErr w:type="gramEnd"/>
      <w:r w:rsidRPr="00293B64">
        <w:rPr>
          <w:bCs/>
          <w:color w:val="000000"/>
        </w:rPr>
        <w:t xml:space="preserve">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rPr>
          <w:bCs/>
        </w:rPr>
        <w:t>–</w:t>
      </w:r>
      <w:r>
        <w:t>Механика и математическое моделирование</w:t>
      </w:r>
      <w:r w:rsidRPr="00293B64">
        <w:t xml:space="preserve">» (очная форма обучения, язык реализации программы – русский). Она входит в </w:t>
      </w:r>
      <w:r w:rsidRPr="0022376B">
        <w:t>вариативную</w:t>
      </w:r>
      <w:r>
        <w:t xml:space="preserve"> </w:t>
      </w:r>
      <w:r w:rsidRPr="00293B64">
        <w:t xml:space="preserve">часть блока «Дисциплины (модули)» образовательной программы и реализуется кафедрой </w:t>
      </w:r>
      <w:r>
        <w:t>Математического моделирования</w:t>
      </w:r>
      <w:r w:rsidRPr="00293B64">
        <w:t xml:space="preserve"> в </w:t>
      </w:r>
      <w:r>
        <w:t>1-ом</w:t>
      </w:r>
      <w:r w:rsidRPr="00293B64">
        <w:t xml:space="preserve"> семестре обучения по ОПОП.</w:t>
      </w:r>
    </w:p>
    <w:p w:rsidR="00F523C3" w:rsidRPr="00293B64" w:rsidRDefault="00F523C3" w:rsidP="00F523C3">
      <w:pPr>
        <w:spacing w:before="0" w:after="0"/>
      </w:pPr>
      <w:r>
        <w:t xml:space="preserve">Результаты изучения дисциплины используются в курсах «Математическое моделирование динамики сжимаемой жидкости и газа», «Геофизическая гидродинамика», «Уравнения </w:t>
      </w:r>
      <w:proofErr w:type="spellStart"/>
      <w:proofErr w:type="gramStart"/>
      <w:r>
        <w:t>Навье-Стокса</w:t>
      </w:r>
      <w:proofErr w:type="spellEnd"/>
      <w:proofErr w:type="gramEnd"/>
      <w:r>
        <w:t>»</w:t>
      </w:r>
      <w:r w:rsidRPr="00293B64">
        <w:t xml:space="preserve">. </w:t>
      </w:r>
    </w:p>
    <w:p w:rsidR="00F523C3" w:rsidRPr="00E115CB" w:rsidRDefault="00F523C3" w:rsidP="00F523C3">
      <w:pPr>
        <w:spacing w:before="0" w:after="0"/>
        <w:contextualSpacing/>
        <w:rPr>
          <w:bCs/>
          <w:color w:val="000000"/>
        </w:rPr>
      </w:pPr>
    </w:p>
    <w:p w:rsidR="00F523C3" w:rsidRPr="00293B64" w:rsidRDefault="00F523C3" w:rsidP="00F523C3">
      <w:pPr>
        <w:spacing w:before="0" w:after="0"/>
        <w:rPr>
          <w:bCs/>
          <w:color w:val="000000"/>
        </w:rPr>
      </w:pPr>
      <w:r w:rsidRPr="00293B64">
        <w:rPr>
          <w:bCs/>
          <w:color w:val="000000"/>
        </w:rPr>
        <w:t xml:space="preserve">Дисциплина </w:t>
      </w:r>
      <w:r>
        <w:t>«</w:t>
      </w:r>
      <w:r w:rsidRPr="0022376B">
        <w:t>Современные методы вычислительной математики</w:t>
      </w:r>
      <w:r>
        <w:t xml:space="preserve">» </w:t>
      </w:r>
      <w:r w:rsidRPr="00293B64">
        <w:rPr>
          <w:bCs/>
          <w:color w:val="000000"/>
        </w:rPr>
        <w:t>направлена на формирование следующих компетенций:</w:t>
      </w:r>
    </w:p>
    <w:p w:rsidR="00F523C3" w:rsidRPr="00990493" w:rsidRDefault="00F523C3" w:rsidP="00F523C3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990493">
        <w:rPr>
          <w:u w:val="single"/>
        </w:rPr>
        <w:t>ОК-1: способность к абстрактному мышлению, анализу, синтезу</w:t>
      </w:r>
      <w:r>
        <w:rPr>
          <w:u w:val="single"/>
        </w:rPr>
        <w:t>,</w:t>
      </w:r>
      <w:r w:rsidRPr="00990493">
        <w:rPr>
          <w:bCs/>
        </w:rPr>
        <w:t xml:space="preserve"> в части следующих результатов обучения</w:t>
      </w:r>
      <w:r w:rsidRPr="00B040DE">
        <w:t>:</w:t>
      </w:r>
    </w:p>
    <w:p w:rsidR="00F523C3" w:rsidRPr="00990493" w:rsidRDefault="00F523C3" w:rsidP="00F523C3">
      <w:pPr>
        <w:pStyle w:val="a3"/>
        <w:numPr>
          <w:ilvl w:val="0"/>
          <w:numId w:val="2"/>
        </w:num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</w:rPr>
      </w:pPr>
      <w:r w:rsidRPr="00990493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– уметь аргументировано, логически верно и содержательно ясно строить устную и письменную речь;</w:t>
      </w:r>
    </w:p>
    <w:p w:rsidR="00F523C3" w:rsidRPr="00990493" w:rsidRDefault="00F523C3" w:rsidP="00F523C3">
      <w:pPr>
        <w:pStyle w:val="a3"/>
        <w:numPr>
          <w:ilvl w:val="0"/>
          <w:numId w:val="2"/>
        </w:num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</w:rPr>
      </w:pPr>
      <w:r w:rsidRPr="00990493">
        <w:rPr>
          <w:rFonts w:ascii="Times New Roman" w:hAnsi="Times New Roman"/>
          <w:sz w:val="24"/>
          <w:szCs w:val="24"/>
        </w:rPr>
        <w:t xml:space="preserve">ОК-1.2 </w:t>
      </w:r>
      <w:r>
        <w:rPr>
          <w:rFonts w:ascii="Times New Roman" w:hAnsi="Times New Roman"/>
          <w:sz w:val="24"/>
          <w:szCs w:val="24"/>
        </w:rPr>
        <w:t>– уметь использовать навыки публичной речи, ведения дискуссии и полемики</w:t>
      </w:r>
      <w:r w:rsidRPr="00990493">
        <w:rPr>
          <w:rFonts w:ascii="Times New Roman" w:hAnsi="Times New Roman"/>
          <w:sz w:val="24"/>
          <w:szCs w:val="24"/>
        </w:rPr>
        <w:t>.</w:t>
      </w:r>
    </w:p>
    <w:p w:rsidR="00F523C3" w:rsidRPr="00990493" w:rsidRDefault="00F523C3" w:rsidP="00F523C3">
      <w:pPr>
        <w:spacing w:before="0" w:after="0"/>
        <w:rPr>
          <w:bCs/>
          <w:u w:val="single"/>
        </w:rPr>
      </w:pPr>
      <w:r w:rsidRPr="00990493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>
        <w:rPr>
          <w:bCs/>
          <w:u w:val="single"/>
        </w:rPr>
        <w:t>,</w:t>
      </w:r>
      <w:r w:rsidRPr="00990493">
        <w:rPr>
          <w:bCs/>
        </w:rPr>
        <w:t xml:space="preserve"> в части следующих результатов обучения:</w:t>
      </w:r>
    </w:p>
    <w:p w:rsidR="00F523C3" w:rsidRPr="00990493" w:rsidRDefault="00F523C3" w:rsidP="00F523C3">
      <w:pPr>
        <w:pStyle w:val="a3"/>
        <w:numPr>
          <w:ilvl w:val="0"/>
          <w:numId w:val="3"/>
        </w:numPr>
        <w:tabs>
          <w:tab w:val="left" w:pos="426"/>
        </w:tabs>
        <w:ind w:left="426" w:hanging="426"/>
        <w:rPr>
          <w:rFonts w:ascii="Times New Roman" w:hAnsi="Times New Roman"/>
          <w:bCs/>
          <w:sz w:val="24"/>
          <w:szCs w:val="24"/>
        </w:rPr>
      </w:pPr>
      <w:r w:rsidRPr="00990493">
        <w:rPr>
          <w:rFonts w:ascii="Times New Roman" w:hAnsi="Times New Roman"/>
          <w:bCs/>
          <w:sz w:val="24"/>
          <w:szCs w:val="24"/>
        </w:rPr>
        <w:t xml:space="preserve">ОПК-1.1 – </w:t>
      </w:r>
      <w:r>
        <w:rPr>
          <w:rFonts w:ascii="Times New Roman" w:hAnsi="Times New Roman"/>
          <w:bCs/>
          <w:sz w:val="24"/>
          <w:szCs w:val="24"/>
        </w:rPr>
        <w:t>уметь применять современные методы научных исследований</w:t>
      </w:r>
      <w:r w:rsidRPr="00990493">
        <w:rPr>
          <w:rFonts w:ascii="Times New Roman" w:hAnsi="Times New Roman"/>
          <w:bCs/>
          <w:sz w:val="24"/>
          <w:szCs w:val="24"/>
        </w:rPr>
        <w:t xml:space="preserve">; </w:t>
      </w:r>
    </w:p>
    <w:p w:rsidR="00F523C3" w:rsidRPr="00990493" w:rsidRDefault="00F523C3" w:rsidP="00F523C3">
      <w:pPr>
        <w:pStyle w:val="a3"/>
        <w:numPr>
          <w:ilvl w:val="0"/>
          <w:numId w:val="3"/>
        </w:numPr>
        <w:tabs>
          <w:tab w:val="left" w:pos="426"/>
        </w:tabs>
        <w:ind w:left="426" w:hanging="426"/>
        <w:rPr>
          <w:rFonts w:ascii="Times New Roman" w:hAnsi="Times New Roman"/>
          <w:bCs/>
          <w:sz w:val="24"/>
          <w:szCs w:val="24"/>
        </w:rPr>
      </w:pPr>
      <w:r w:rsidRPr="00990493">
        <w:rPr>
          <w:rFonts w:ascii="Times New Roman" w:hAnsi="Times New Roman"/>
          <w:bCs/>
          <w:sz w:val="24"/>
          <w:szCs w:val="24"/>
        </w:rPr>
        <w:t xml:space="preserve">ОПК-1.2 </w:t>
      </w:r>
      <w:r>
        <w:rPr>
          <w:rFonts w:ascii="Times New Roman" w:hAnsi="Times New Roman"/>
          <w:bCs/>
          <w:sz w:val="24"/>
          <w:szCs w:val="24"/>
        </w:rPr>
        <w:t>– уметь осуществлять поиск и выбор эффективных решений научно-практических задач</w:t>
      </w:r>
      <w:r w:rsidRPr="00990493">
        <w:rPr>
          <w:rFonts w:ascii="Times New Roman" w:hAnsi="Times New Roman"/>
          <w:bCs/>
          <w:sz w:val="24"/>
          <w:szCs w:val="24"/>
        </w:rPr>
        <w:t>;</w:t>
      </w:r>
    </w:p>
    <w:p w:rsidR="00F523C3" w:rsidRPr="00990493" w:rsidRDefault="00F523C3" w:rsidP="00F523C3">
      <w:pPr>
        <w:spacing w:before="0" w:after="0"/>
        <w:rPr>
          <w:bCs/>
        </w:rPr>
      </w:pPr>
      <w:r w:rsidRPr="00990493">
        <w:rPr>
          <w:bCs/>
          <w:u w:val="single"/>
        </w:rPr>
        <w:t>ОПК-3: готовность самостоятельно создавать прикладные программные средства на основе современных информационных технологий и сетевых ресурсов</w:t>
      </w:r>
      <w:r>
        <w:rPr>
          <w:bCs/>
          <w:u w:val="single"/>
        </w:rPr>
        <w:t>,</w:t>
      </w:r>
      <w:r w:rsidRPr="00990493">
        <w:rPr>
          <w:bCs/>
        </w:rPr>
        <w:t xml:space="preserve"> в части следующих результатов обучения:</w:t>
      </w:r>
    </w:p>
    <w:p w:rsidR="00F523C3" w:rsidRPr="00B825CC" w:rsidRDefault="00F523C3" w:rsidP="00F523C3">
      <w:pPr>
        <w:numPr>
          <w:ilvl w:val="0"/>
          <w:numId w:val="1"/>
        </w:numPr>
        <w:tabs>
          <w:tab w:val="left" w:pos="426"/>
        </w:tabs>
        <w:spacing w:before="0" w:after="0"/>
        <w:ind w:left="426" w:hanging="426"/>
        <w:rPr>
          <w:rFonts w:eastAsia="Calibri"/>
          <w:bCs/>
          <w:lang w:eastAsia="en-US"/>
        </w:rPr>
      </w:pPr>
      <w:r w:rsidRPr="00990493">
        <w:rPr>
          <w:bCs/>
        </w:rPr>
        <w:t xml:space="preserve">ОПК-3.1 – </w:t>
      </w:r>
      <w:r w:rsidRPr="00B825CC">
        <w:rPr>
          <w:rFonts w:eastAsia="Calibri"/>
          <w:bCs/>
          <w:lang w:eastAsia="en-US"/>
        </w:rPr>
        <w:t xml:space="preserve">уметь строить и анализировать математические модели задач </w:t>
      </w:r>
      <w:r>
        <w:rPr>
          <w:rFonts w:eastAsia="Calibri"/>
          <w:bCs/>
          <w:lang w:eastAsia="en-US"/>
        </w:rPr>
        <w:t>механики сплошной среды</w:t>
      </w:r>
      <w:r w:rsidRPr="00B825CC">
        <w:rPr>
          <w:rFonts w:eastAsia="Calibri"/>
          <w:bCs/>
          <w:lang w:eastAsia="en-US"/>
        </w:rPr>
        <w:t xml:space="preserve">; </w:t>
      </w:r>
    </w:p>
    <w:p w:rsidR="00F523C3" w:rsidRDefault="00F523C3" w:rsidP="005B6C6D">
      <w:pPr>
        <w:numPr>
          <w:ilvl w:val="0"/>
          <w:numId w:val="1"/>
        </w:numPr>
        <w:tabs>
          <w:tab w:val="left" w:pos="426"/>
        </w:tabs>
        <w:spacing w:before="0" w:after="0"/>
        <w:ind w:left="426" w:hanging="426"/>
        <w:rPr>
          <w:bCs/>
        </w:rPr>
      </w:pPr>
      <w:r w:rsidRPr="00990493">
        <w:rPr>
          <w:bCs/>
        </w:rPr>
        <w:t xml:space="preserve">ОПК-3.2 - </w:t>
      </w:r>
      <w:r w:rsidRPr="00B825CC">
        <w:rPr>
          <w:bCs/>
        </w:rPr>
        <w:t xml:space="preserve">уметь разрабатывать и анализировать точные и приближенные алгоритмы решения </w:t>
      </w:r>
      <w:r>
        <w:rPr>
          <w:bCs/>
        </w:rPr>
        <w:t>прямых, обратных и оптимиза</w:t>
      </w:r>
      <w:r w:rsidRPr="00B825CC">
        <w:rPr>
          <w:bCs/>
        </w:rPr>
        <w:t>ционных задач</w:t>
      </w:r>
      <w:r>
        <w:rPr>
          <w:bCs/>
        </w:rPr>
        <w:t>.</w:t>
      </w: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</w:p>
    <w:p w:rsidR="00F523C3" w:rsidRDefault="00F523C3" w:rsidP="00F523C3">
      <w:pPr>
        <w:spacing w:before="0" w:after="0"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F523C3" w:rsidRPr="00852C02" w:rsidRDefault="00F523C3" w:rsidP="00F523C3">
      <w:pPr>
        <w:suppressAutoHyphens/>
        <w:spacing w:before="0" w:after="0"/>
        <w:contextualSpacing/>
        <w:rPr>
          <w:kern w:val="1"/>
          <w:lang w:eastAsia="ar-SA"/>
        </w:rPr>
      </w:pPr>
      <w:r w:rsidRPr="00852C02">
        <w:rPr>
          <w:kern w:val="1"/>
          <w:lang w:eastAsia="ar-SA"/>
        </w:rPr>
        <w:t>Раздел 1. Математическое и численное моделирование.</w:t>
      </w:r>
    </w:p>
    <w:p w:rsidR="00F523C3" w:rsidRPr="00852C02" w:rsidRDefault="00F523C3" w:rsidP="00F523C3">
      <w:pPr>
        <w:spacing w:before="0" w:after="0"/>
        <w:contextualSpacing/>
      </w:pPr>
      <w:r w:rsidRPr="00852C02">
        <w:t>Раздел 2. Теория наилучшего приближения функций.</w:t>
      </w:r>
    </w:p>
    <w:p w:rsidR="00F523C3" w:rsidRDefault="00F523C3" w:rsidP="00F523C3">
      <w:pPr>
        <w:spacing w:before="0" w:after="0"/>
        <w:contextualSpacing/>
      </w:pPr>
      <w:r>
        <w:rPr>
          <w:bCs/>
          <w:szCs w:val="22"/>
        </w:rPr>
        <w:t xml:space="preserve">Раздел 3. </w:t>
      </w:r>
      <w:r w:rsidRPr="001451C2">
        <w:t>Численные методы решения систем линейных и нелинейных алгебраических уравнений.</w:t>
      </w:r>
    </w:p>
    <w:p w:rsidR="00F523C3" w:rsidRPr="00FB478A" w:rsidRDefault="00F523C3" w:rsidP="00F523C3">
      <w:pPr>
        <w:spacing w:before="0" w:after="0"/>
        <w:contextualSpacing/>
      </w:pPr>
      <w:r w:rsidRPr="00FB478A">
        <w:t>Раздел 4. Численное решение жестких систем обыкновенных дифференциальных уравнений.</w:t>
      </w:r>
    </w:p>
    <w:p w:rsidR="00F523C3" w:rsidRPr="00FB478A" w:rsidRDefault="00F523C3" w:rsidP="00F523C3">
      <w:pPr>
        <w:spacing w:before="0" w:after="0"/>
        <w:contextualSpacing/>
      </w:pPr>
      <w:r w:rsidRPr="00FB478A">
        <w:t>Раздел 5. Численное решение жестких систем дифференциальных уравнений в частных производных.</w:t>
      </w:r>
    </w:p>
    <w:p w:rsidR="00F523C3" w:rsidRPr="00FB478A" w:rsidRDefault="00F523C3" w:rsidP="00F523C3">
      <w:pPr>
        <w:spacing w:before="0" w:after="0"/>
        <w:contextualSpacing/>
      </w:pPr>
      <w:r w:rsidRPr="00FB478A">
        <w:t>Раздел 6. Численные методы решения обратных и некорректных задач.</w:t>
      </w:r>
    </w:p>
    <w:p w:rsidR="00F523C3" w:rsidRPr="00FB478A" w:rsidRDefault="00F523C3" w:rsidP="00F523C3">
      <w:pPr>
        <w:spacing w:before="0" w:after="0"/>
        <w:contextualSpacing/>
      </w:pPr>
      <w:r w:rsidRPr="00FB478A">
        <w:t>Раздел 7. Численные методы решения задач оптимального проектирования.</w:t>
      </w:r>
    </w:p>
    <w:p w:rsidR="00F523C3" w:rsidRPr="00FB478A" w:rsidRDefault="00F523C3" w:rsidP="00F523C3">
      <w:pPr>
        <w:spacing w:before="0" w:after="0"/>
        <w:contextualSpacing/>
      </w:pPr>
      <w:r w:rsidRPr="00FB478A">
        <w:t>Раздел 8. Асимптотические методы.</w:t>
      </w:r>
    </w:p>
    <w:p w:rsidR="00F523C3" w:rsidRDefault="00F523C3" w:rsidP="00F523C3">
      <w:pPr>
        <w:spacing w:before="0" w:after="0"/>
        <w:contextualSpacing/>
      </w:pPr>
      <w:r w:rsidRPr="00FB478A">
        <w:t>Раздел 9. Численное моделирование с помощью современных пакетов прикладных программ.</w:t>
      </w:r>
    </w:p>
    <w:p w:rsidR="005B6C6D" w:rsidRPr="00FB478A" w:rsidRDefault="005B6C6D" w:rsidP="00F523C3">
      <w:pPr>
        <w:spacing w:before="0" w:after="0"/>
        <w:contextualSpacing/>
      </w:pPr>
    </w:p>
    <w:p w:rsidR="00F523C3" w:rsidRDefault="00F523C3" w:rsidP="00F523C3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>
        <w:rPr>
          <w:kern w:val="1"/>
          <w:lang w:eastAsia="ar-SA"/>
        </w:rPr>
        <w:t>лекции, самостоятельная работа</w:t>
      </w:r>
      <w:r w:rsidRPr="001E60E5">
        <w:rPr>
          <w:kern w:val="1"/>
          <w:lang w:eastAsia="ar-SA"/>
        </w:rPr>
        <w:t>.</w:t>
      </w:r>
      <w:r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C8799C">
        <w:rPr>
          <w:bCs/>
          <w:kern w:val="1"/>
          <w:lang w:eastAsia="ar-SA"/>
        </w:rPr>
        <w:t>разбор лекционного материала,</w:t>
      </w:r>
      <w:r>
        <w:rPr>
          <w:bCs/>
          <w:kern w:val="1"/>
          <w:lang w:eastAsia="ar-SA"/>
        </w:rPr>
        <w:t xml:space="preserve"> </w:t>
      </w:r>
      <w:r w:rsidRPr="00C8799C">
        <w:rPr>
          <w:bCs/>
          <w:kern w:val="1"/>
          <w:lang w:eastAsia="ar-SA"/>
        </w:rPr>
        <w:t>подготовку к промежуточной аттестации</w:t>
      </w:r>
      <w:r>
        <w:rPr>
          <w:bCs/>
          <w:kern w:val="1"/>
          <w:lang w:eastAsia="ar-SA"/>
        </w:rPr>
        <w:t>.</w:t>
      </w:r>
    </w:p>
    <w:p w:rsidR="00F523C3" w:rsidRPr="00E115CB" w:rsidRDefault="00F523C3" w:rsidP="00F523C3">
      <w:pPr>
        <w:suppressAutoHyphens/>
        <w:spacing w:before="0" w:after="0"/>
        <w:rPr>
          <w:szCs w:val="22"/>
        </w:rPr>
      </w:pPr>
      <w:r w:rsidRPr="00E115CB">
        <w:rPr>
          <w:szCs w:val="22"/>
        </w:rPr>
        <w:lastRenderedPageBreak/>
        <w:t xml:space="preserve">Общая трудоемкость дисциплины составляет </w:t>
      </w:r>
      <w:r>
        <w:rPr>
          <w:szCs w:val="22"/>
        </w:rPr>
        <w:t xml:space="preserve">2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</w:t>
      </w:r>
      <w:r w:rsidRPr="00B11940">
        <w:rPr>
          <w:szCs w:val="22"/>
        </w:rPr>
        <w:t>.</w:t>
      </w:r>
    </w:p>
    <w:p w:rsidR="00F523C3" w:rsidRPr="00E115CB" w:rsidRDefault="00F523C3" w:rsidP="00F523C3">
      <w:pPr>
        <w:spacing w:before="0" w:after="0"/>
        <w:ind w:firstLine="708"/>
        <w:contextualSpacing/>
        <w:rPr>
          <w:szCs w:val="22"/>
        </w:rPr>
      </w:pPr>
    </w:p>
    <w:p w:rsidR="00F523C3" w:rsidRDefault="00F523C3" w:rsidP="00F523C3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</w:p>
    <w:p w:rsidR="00F523C3" w:rsidRPr="00991F5B" w:rsidRDefault="00F523C3" w:rsidP="00F523C3">
      <w:pPr>
        <w:spacing w:before="0" w:after="0"/>
        <w:contextualSpacing/>
        <w:rPr>
          <w:color w:val="000000" w:themeColor="text1"/>
          <w:szCs w:val="22"/>
        </w:rPr>
      </w:pPr>
      <w:r w:rsidRPr="00991F5B">
        <w:rPr>
          <w:color w:val="000000" w:themeColor="text1"/>
          <w:szCs w:val="22"/>
        </w:rPr>
        <w:t>Промежуточная аттестация по дисциплине проводится в конце 1 семестра в форме устного экзамена.</w:t>
      </w:r>
    </w:p>
    <w:p w:rsidR="00F523C3" w:rsidRPr="001E60E5" w:rsidRDefault="00F523C3" w:rsidP="00F523C3">
      <w:pPr>
        <w:spacing w:before="0" w:after="0"/>
        <w:contextualSpacing/>
        <w:rPr>
          <w:b/>
          <w:bCs/>
        </w:rPr>
      </w:pP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F523C3" w:rsidRPr="000F7C79" w:rsidRDefault="00F523C3" w:rsidP="00F523C3">
      <w:pPr>
        <w:spacing w:before="0" w:after="0"/>
        <w:contextualSpacing/>
        <w:rPr>
          <w:bCs/>
        </w:rPr>
      </w:pPr>
      <w:r w:rsidRPr="001E60E5">
        <w:rPr>
          <w:bCs/>
        </w:rPr>
        <w:t xml:space="preserve">В преподавании дисциплины используются современные университетские учебники и учебные </w:t>
      </w:r>
      <w:r w:rsidRPr="000F7C79">
        <w:rPr>
          <w:bCs/>
        </w:rPr>
        <w:t xml:space="preserve">пособия, в которых представлены наиболее актуальные разделы современной вычислительной математики. </w:t>
      </w:r>
    </w:p>
    <w:p w:rsidR="00F523C3" w:rsidRPr="000F7C79" w:rsidRDefault="00F523C3" w:rsidP="00F523C3">
      <w:pPr>
        <w:spacing w:before="0" w:after="0"/>
        <w:contextualSpacing/>
        <w:rPr>
          <w:szCs w:val="22"/>
        </w:rPr>
      </w:pPr>
      <w:r w:rsidRPr="000F7C79">
        <w:rPr>
          <w:szCs w:val="22"/>
        </w:rPr>
        <w:t xml:space="preserve">На сайте </w:t>
      </w:r>
      <w:hyperlink r:id="rId7" w:history="1">
        <w:r w:rsidRPr="000F7C79">
          <w:rPr>
            <w:rStyle w:val="a5"/>
            <w:color w:val="auto"/>
            <w:szCs w:val="22"/>
          </w:rPr>
          <w:t>http://www.ict.nsc.ru/matmod/?file=u_posobiya</w:t>
        </w:r>
      </w:hyperlink>
      <w:r w:rsidRPr="000F7C79">
        <w:t xml:space="preserve"> </w:t>
      </w:r>
      <w:r w:rsidRPr="000F7C79">
        <w:rPr>
          <w:szCs w:val="22"/>
        </w:rPr>
        <w:t>размещены учебники и учебные пособия для самостоятельного усвоения теоретического материала и подготовки к промежуточной аттестации в форме устного экзамена.</w:t>
      </w:r>
    </w:p>
    <w:p w:rsidR="00F523C3" w:rsidRPr="000F7C79" w:rsidRDefault="00F523C3" w:rsidP="00F523C3">
      <w:pPr>
        <w:spacing w:before="0" w:after="0"/>
        <w:contextualSpacing/>
        <w:rPr>
          <w:szCs w:val="22"/>
        </w:rPr>
      </w:pPr>
      <w:r w:rsidRPr="000F7C79">
        <w:rPr>
          <w:szCs w:val="22"/>
        </w:rPr>
        <w:t xml:space="preserve">Общероссийский математический портал </w:t>
      </w:r>
      <w:proofErr w:type="spellStart"/>
      <w:r w:rsidRPr="000F7C79">
        <w:rPr>
          <w:szCs w:val="22"/>
        </w:rPr>
        <w:t>Math-Net.Ru</w:t>
      </w:r>
      <w:proofErr w:type="spellEnd"/>
      <w:r w:rsidRPr="000F7C79">
        <w:rPr>
          <w:szCs w:val="22"/>
        </w:rPr>
        <w:t xml:space="preserve"> (</w:t>
      </w:r>
      <w:r w:rsidRPr="000F7C79">
        <w:rPr>
          <w:szCs w:val="22"/>
          <w:u w:val="single"/>
        </w:rPr>
        <w:t>http://www.mathnet.ru</w:t>
      </w:r>
      <w:r w:rsidRPr="000F7C79">
        <w:rPr>
          <w:szCs w:val="22"/>
        </w:rPr>
        <w:t>/) — современная информационная система, предоставляющая широкие возможности в поиске актуальной информации по различным разделам вычислительной математики.</w:t>
      </w:r>
    </w:p>
    <w:p w:rsidR="00F523C3" w:rsidRPr="000F7C79" w:rsidRDefault="00F523C3" w:rsidP="00F523C3">
      <w:pPr>
        <w:spacing w:before="0" w:after="0"/>
        <w:rPr>
          <w:szCs w:val="22"/>
        </w:rPr>
      </w:pPr>
      <w:r w:rsidRPr="000F7C79">
        <w:rPr>
          <w:szCs w:val="22"/>
        </w:rPr>
        <w:t xml:space="preserve">Портал </w:t>
      </w:r>
      <w:proofErr w:type="spellStart"/>
      <w:r w:rsidRPr="000F7C79">
        <w:rPr>
          <w:szCs w:val="22"/>
        </w:rPr>
        <w:t>MathTree</w:t>
      </w:r>
      <w:proofErr w:type="spellEnd"/>
      <w:r w:rsidRPr="000F7C79">
        <w:rPr>
          <w:szCs w:val="22"/>
        </w:rPr>
        <w:t xml:space="preserve"> (</w:t>
      </w:r>
      <w:r w:rsidRPr="000F7C79">
        <w:rPr>
          <w:szCs w:val="22"/>
          <w:u w:val="single"/>
        </w:rPr>
        <w:t>http://www.mathtree.ru/Index</w:t>
      </w:r>
      <w:r w:rsidRPr="000F7C79">
        <w:rPr>
          <w:szCs w:val="22"/>
        </w:rPr>
        <w:t>) содержит обширный каталог ссылок на математические Интернет-ресурсы.</w:t>
      </w:r>
    </w:p>
    <w:p w:rsidR="00F523C3" w:rsidRDefault="00F523C3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F523C3" w:rsidRPr="006A6B42" w:rsidRDefault="00F523C3" w:rsidP="006A6B42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8" w:name="_Toc4677399"/>
      <w:r w:rsidRPr="006A6B42">
        <w:rPr>
          <w:rFonts w:ascii="Times New Roman" w:hAnsi="Times New Roman" w:cs="Times New Roman"/>
          <w:bCs w:val="0"/>
          <w:color w:val="auto"/>
          <w:sz w:val="24"/>
        </w:rPr>
        <w:lastRenderedPageBreak/>
        <w:t>Обобщенные решения уравнений математической физики</w:t>
      </w:r>
      <w:bookmarkEnd w:id="8"/>
    </w:p>
    <w:p w:rsidR="00F523C3" w:rsidRPr="00E115CB" w:rsidRDefault="00F523C3" w:rsidP="00F523C3">
      <w:pPr>
        <w:spacing w:before="0" w:after="0"/>
        <w:contextualSpacing/>
        <w:rPr>
          <w:b/>
          <w:bCs/>
          <w:color w:val="000000"/>
        </w:rPr>
      </w:pPr>
    </w:p>
    <w:p w:rsidR="00F523C3" w:rsidRPr="00293B64" w:rsidRDefault="00F523C3" w:rsidP="00F523C3">
      <w:pPr>
        <w:spacing w:before="0" w:after="0"/>
      </w:pPr>
      <w:r w:rsidRPr="00293B64">
        <w:t xml:space="preserve">Дисциплина </w:t>
      </w:r>
      <w:r>
        <w:t>«Обобщенные решения уравнений математической физики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Механика и математическое моделирование</w:t>
      </w:r>
      <w:r w:rsidRPr="00293B64">
        <w:t xml:space="preserve">» (очная форма обучения, язык реализации программы – русский). Она входит в </w:t>
      </w:r>
      <w:r w:rsidRPr="00E52E2E"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Теоретической механики</w:t>
      </w:r>
      <w:r w:rsidRPr="00293B64">
        <w:t xml:space="preserve"> в </w:t>
      </w:r>
      <w:r>
        <w:t xml:space="preserve">1-м </w:t>
      </w:r>
      <w:r w:rsidRPr="00293B64">
        <w:t>семестре обучения по ОПОП.</w:t>
      </w:r>
    </w:p>
    <w:p w:rsidR="00F523C3" w:rsidRDefault="00F523C3" w:rsidP="00F523C3">
      <w:pPr>
        <w:spacing w:before="0" w:after="0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>
        <w:t>теоретической механики, кафедры дифференциальных уравнений и кафедры механики макр</w:t>
      </w:r>
      <w:proofErr w:type="gramStart"/>
      <w:r>
        <w:t>о-</w:t>
      </w:r>
      <w:proofErr w:type="gramEnd"/>
      <w:r>
        <w:t xml:space="preserve"> и </w:t>
      </w:r>
      <w:proofErr w:type="spellStart"/>
      <w:r>
        <w:t>нано-структур</w:t>
      </w:r>
      <w:proofErr w:type="spellEnd"/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</w:t>
      </w:r>
      <w:r w:rsidRPr="00E115CB">
        <w:rPr>
          <w:bCs/>
          <w:color w:val="000000"/>
        </w:rPr>
        <w:t>.</w:t>
      </w:r>
    </w:p>
    <w:p w:rsidR="00F523C3" w:rsidRPr="00E115CB" w:rsidRDefault="00F523C3" w:rsidP="00F523C3">
      <w:pPr>
        <w:spacing w:before="0" w:after="0"/>
        <w:contextualSpacing/>
        <w:rPr>
          <w:bCs/>
          <w:color w:val="000000"/>
        </w:rPr>
      </w:pPr>
    </w:p>
    <w:p w:rsidR="00F523C3" w:rsidRPr="00E115CB" w:rsidRDefault="00F523C3" w:rsidP="00F523C3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F523C3" w:rsidRPr="007839B0" w:rsidRDefault="00F523C3" w:rsidP="00F523C3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7839B0">
        <w:rPr>
          <w:u w:val="single"/>
        </w:rPr>
        <w:t>ОК-1: способность к абстрактному мышлению, анализу, синтезу</w:t>
      </w:r>
      <w:r w:rsidRPr="007839B0">
        <w:rPr>
          <w:bCs/>
        </w:rPr>
        <w:t>; в части следующих результатов обучения</w:t>
      </w:r>
      <w:r w:rsidRPr="007839B0">
        <w:rPr>
          <w:u w:val="single"/>
        </w:rPr>
        <w:t>:</w:t>
      </w:r>
    </w:p>
    <w:p w:rsidR="00F523C3" w:rsidRPr="007839B0" w:rsidRDefault="00F523C3" w:rsidP="00F523C3">
      <w:pPr>
        <w:pStyle w:val="a3"/>
        <w:numPr>
          <w:ilvl w:val="0"/>
          <w:numId w:val="2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7839B0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-</w:t>
      </w:r>
      <w:r w:rsidRPr="007839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меть проводить анализ нелинейных моделей математической физики;</w:t>
      </w:r>
    </w:p>
    <w:p w:rsidR="00F523C3" w:rsidRPr="007839B0" w:rsidRDefault="00F523C3" w:rsidP="00F523C3">
      <w:pPr>
        <w:pStyle w:val="a3"/>
        <w:numPr>
          <w:ilvl w:val="0"/>
          <w:numId w:val="2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7839B0">
        <w:rPr>
          <w:rFonts w:ascii="Times New Roman" w:hAnsi="Times New Roman"/>
          <w:sz w:val="24"/>
          <w:szCs w:val="24"/>
        </w:rPr>
        <w:t xml:space="preserve">ОК-1.2 </w:t>
      </w:r>
      <w:r>
        <w:rPr>
          <w:rFonts w:ascii="Times New Roman" w:hAnsi="Times New Roman"/>
          <w:sz w:val="24"/>
          <w:szCs w:val="24"/>
        </w:rPr>
        <w:t>-</w:t>
      </w:r>
      <w:r w:rsidRPr="007839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меть надлежащим образом формулировать классы обобщенных решений уравнений математической физики</w:t>
      </w:r>
      <w:r w:rsidRPr="007839B0">
        <w:rPr>
          <w:rFonts w:ascii="Times New Roman" w:hAnsi="Times New Roman"/>
          <w:sz w:val="24"/>
          <w:szCs w:val="24"/>
        </w:rPr>
        <w:t>.</w:t>
      </w:r>
    </w:p>
    <w:p w:rsidR="00F523C3" w:rsidRPr="007839B0" w:rsidRDefault="00F523C3" w:rsidP="00F523C3">
      <w:pPr>
        <w:spacing w:before="0" w:after="0"/>
        <w:rPr>
          <w:bCs/>
          <w:u w:val="single"/>
        </w:rPr>
      </w:pPr>
      <w:r w:rsidRPr="007839B0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7839B0">
        <w:rPr>
          <w:bCs/>
        </w:rPr>
        <w:t>; в части следующих результатов обучения:</w:t>
      </w:r>
    </w:p>
    <w:p w:rsidR="00F523C3" w:rsidRPr="007839B0" w:rsidRDefault="00F523C3" w:rsidP="00F523C3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 xml:space="preserve">ОПК-1.1 </w:t>
      </w:r>
      <w:r>
        <w:rPr>
          <w:rFonts w:ascii="Times New Roman" w:hAnsi="Times New Roman"/>
          <w:bCs/>
          <w:sz w:val="24"/>
          <w:szCs w:val="24"/>
        </w:rPr>
        <w:t>-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уметь находить слабые и </w:t>
      </w:r>
      <w:proofErr w:type="spellStart"/>
      <w:r>
        <w:rPr>
          <w:rFonts w:ascii="Times New Roman" w:hAnsi="Times New Roman"/>
          <w:bCs/>
          <w:sz w:val="24"/>
          <w:szCs w:val="24"/>
        </w:rPr>
        <w:t>энтропийные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решения скалярных законов сохранения;</w:t>
      </w:r>
    </w:p>
    <w:p w:rsidR="00F523C3" w:rsidRPr="007839B0" w:rsidRDefault="00F523C3" w:rsidP="00F523C3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 xml:space="preserve">ОПК-1.2 </w:t>
      </w:r>
      <w:r>
        <w:rPr>
          <w:rFonts w:ascii="Times New Roman" w:hAnsi="Times New Roman"/>
          <w:bCs/>
          <w:sz w:val="24"/>
          <w:szCs w:val="24"/>
        </w:rPr>
        <w:t>–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иметь представление о современных методах решения нелинейных задач математической физики.</w:t>
      </w:r>
    </w:p>
    <w:p w:rsidR="00F523C3" w:rsidRPr="007839B0" w:rsidRDefault="00F523C3" w:rsidP="00F523C3">
      <w:pPr>
        <w:spacing w:before="0" w:after="0"/>
        <w:rPr>
          <w:bCs/>
        </w:rPr>
      </w:pPr>
      <w:r w:rsidRPr="007839B0">
        <w:rPr>
          <w:bCs/>
          <w:u w:val="single"/>
        </w:rPr>
        <w:t>ОПК-2: способность создавать</w:t>
      </w:r>
      <w:r>
        <w:rPr>
          <w:bCs/>
          <w:u w:val="single"/>
        </w:rPr>
        <w:t>,</w:t>
      </w:r>
      <w:r w:rsidRPr="007839B0">
        <w:rPr>
          <w:bCs/>
          <w:u w:val="single"/>
        </w:rPr>
        <w:t xml:space="preserve"> исследовать новые математические модели в естественных науках</w:t>
      </w:r>
      <w:r w:rsidRPr="007839B0">
        <w:rPr>
          <w:bCs/>
        </w:rPr>
        <w:t>; в части следующих результатов обучения:</w:t>
      </w:r>
    </w:p>
    <w:p w:rsidR="00F523C3" w:rsidRPr="007839B0" w:rsidRDefault="00F523C3" w:rsidP="00F523C3">
      <w:pPr>
        <w:pStyle w:val="a3"/>
        <w:numPr>
          <w:ilvl w:val="0"/>
          <w:numId w:val="7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 xml:space="preserve">ОПК-2.1 </w:t>
      </w:r>
      <w:r>
        <w:rPr>
          <w:rFonts w:ascii="Times New Roman" w:hAnsi="Times New Roman"/>
          <w:bCs/>
          <w:sz w:val="24"/>
          <w:szCs w:val="24"/>
        </w:rPr>
        <w:t>-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уметь конструировать математические модели диффузионных процессов термомеханических систем</w:t>
      </w:r>
      <w:r w:rsidRPr="007839B0">
        <w:rPr>
          <w:rFonts w:ascii="Times New Roman" w:hAnsi="Times New Roman"/>
          <w:bCs/>
          <w:sz w:val="24"/>
          <w:szCs w:val="24"/>
        </w:rPr>
        <w:t>;</w:t>
      </w:r>
    </w:p>
    <w:p w:rsidR="00F523C3" w:rsidRPr="007839B0" w:rsidRDefault="00F523C3" w:rsidP="00F523C3">
      <w:pPr>
        <w:numPr>
          <w:ilvl w:val="0"/>
          <w:numId w:val="7"/>
        </w:numPr>
        <w:spacing w:before="0" w:after="0"/>
        <w:ind w:left="426"/>
        <w:contextualSpacing/>
        <w:rPr>
          <w:rFonts w:eastAsia="Calibri"/>
          <w:bCs/>
          <w:lang w:eastAsia="en-US"/>
        </w:rPr>
      </w:pPr>
      <w:r w:rsidRPr="007839B0">
        <w:rPr>
          <w:bCs/>
        </w:rPr>
        <w:t xml:space="preserve">ОПК-2.2 </w:t>
      </w:r>
      <w:r>
        <w:rPr>
          <w:bCs/>
        </w:rPr>
        <w:t>-</w:t>
      </w:r>
      <w:r w:rsidRPr="007839B0">
        <w:rPr>
          <w:bCs/>
        </w:rPr>
        <w:t xml:space="preserve"> </w:t>
      </w:r>
      <w:r>
        <w:rPr>
          <w:bCs/>
        </w:rPr>
        <w:t>иметь представление об иерархии понятий обобщенных решений в связи с определяющими уравнениями механических систем.</w:t>
      </w:r>
    </w:p>
    <w:p w:rsidR="00F523C3" w:rsidRPr="007839B0" w:rsidRDefault="00F523C3" w:rsidP="00F523C3">
      <w:pPr>
        <w:spacing w:before="0" w:after="0"/>
        <w:contextualSpacing/>
        <w:rPr>
          <w:b/>
          <w:bCs/>
        </w:rPr>
      </w:pPr>
    </w:p>
    <w:p w:rsidR="00F523C3" w:rsidRPr="00E45ABB" w:rsidRDefault="00F523C3" w:rsidP="00F523C3">
      <w:pPr>
        <w:spacing w:before="0" w:after="0"/>
        <w:contextualSpacing/>
        <w:rPr>
          <w:bCs/>
          <w:szCs w:val="22"/>
          <w:u w:val="single"/>
        </w:rPr>
      </w:pPr>
      <w:r w:rsidRPr="00E45ABB">
        <w:rPr>
          <w:b/>
          <w:bCs/>
        </w:rPr>
        <w:t>Перечень основных разделов дисциплины:</w:t>
      </w:r>
    </w:p>
    <w:p w:rsidR="00F523C3" w:rsidRPr="00F523C3" w:rsidRDefault="00F523C3" w:rsidP="00F523C3">
      <w:pPr>
        <w:numPr>
          <w:ilvl w:val="0"/>
          <w:numId w:val="6"/>
        </w:numPr>
        <w:spacing w:before="0" w:after="0"/>
        <w:contextualSpacing/>
        <w:rPr>
          <w:bCs/>
        </w:rPr>
      </w:pPr>
      <w:r w:rsidRPr="00F523C3">
        <w:t>Введение</w:t>
      </w:r>
    </w:p>
    <w:p w:rsidR="00F523C3" w:rsidRPr="00F523C3" w:rsidRDefault="00F523C3" w:rsidP="00F523C3">
      <w:pPr>
        <w:numPr>
          <w:ilvl w:val="0"/>
          <w:numId w:val="6"/>
        </w:numPr>
        <w:spacing w:before="0" w:after="0"/>
        <w:contextualSpacing/>
        <w:rPr>
          <w:bCs/>
        </w:rPr>
      </w:pPr>
      <w:r w:rsidRPr="00F523C3">
        <w:rPr>
          <w:bCs/>
        </w:rPr>
        <w:t>Понятие обобщенных решений линейных параболических уравнений</w:t>
      </w:r>
    </w:p>
    <w:p w:rsidR="00F523C3" w:rsidRPr="00F523C3" w:rsidRDefault="00F523C3" w:rsidP="00F523C3">
      <w:pPr>
        <w:numPr>
          <w:ilvl w:val="0"/>
          <w:numId w:val="6"/>
        </w:numPr>
        <w:spacing w:before="0" w:after="0"/>
        <w:contextualSpacing/>
        <w:rPr>
          <w:bCs/>
        </w:rPr>
      </w:pPr>
      <w:r w:rsidRPr="00F523C3">
        <w:rPr>
          <w:bCs/>
        </w:rPr>
        <w:t>Существование обобщенных решений линейных параболических уравнений</w:t>
      </w:r>
    </w:p>
    <w:p w:rsidR="00F523C3" w:rsidRPr="00F523C3" w:rsidRDefault="00F523C3" w:rsidP="00F523C3">
      <w:pPr>
        <w:numPr>
          <w:ilvl w:val="0"/>
          <w:numId w:val="6"/>
        </w:numPr>
        <w:spacing w:before="0" w:after="0"/>
        <w:contextualSpacing/>
        <w:rPr>
          <w:bCs/>
        </w:rPr>
      </w:pPr>
      <w:r w:rsidRPr="00F523C3">
        <w:rPr>
          <w:bCs/>
        </w:rPr>
        <w:t>Единственность обобщенных решений краевых задач для линейных параболических уравнений</w:t>
      </w:r>
    </w:p>
    <w:p w:rsidR="00F523C3" w:rsidRPr="00F523C3" w:rsidRDefault="00F523C3" w:rsidP="00F523C3">
      <w:pPr>
        <w:numPr>
          <w:ilvl w:val="0"/>
          <w:numId w:val="6"/>
        </w:numPr>
        <w:spacing w:before="0" w:after="0"/>
        <w:contextualSpacing/>
        <w:rPr>
          <w:bCs/>
        </w:rPr>
      </w:pPr>
      <w:r w:rsidRPr="00F523C3">
        <w:t>Постановка задачи Стефана</w:t>
      </w:r>
    </w:p>
    <w:p w:rsidR="00F523C3" w:rsidRPr="00F523C3" w:rsidRDefault="00F523C3" w:rsidP="00F523C3">
      <w:pPr>
        <w:numPr>
          <w:ilvl w:val="0"/>
          <w:numId w:val="6"/>
        </w:numPr>
        <w:spacing w:before="0" w:after="0"/>
        <w:contextualSpacing/>
        <w:rPr>
          <w:bCs/>
        </w:rPr>
      </w:pPr>
      <w:r w:rsidRPr="00F523C3">
        <w:t>Существование обобщенных решений задачи Стефана</w:t>
      </w:r>
    </w:p>
    <w:p w:rsidR="00F523C3" w:rsidRPr="00F523C3" w:rsidRDefault="00F523C3" w:rsidP="00F523C3">
      <w:pPr>
        <w:numPr>
          <w:ilvl w:val="0"/>
          <w:numId w:val="6"/>
        </w:numPr>
        <w:spacing w:before="0" w:after="0"/>
        <w:contextualSpacing/>
        <w:rPr>
          <w:bCs/>
        </w:rPr>
      </w:pPr>
      <w:r w:rsidRPr="00F523C3">
        <w:t>Единственность обобщенных решений задачи Стефана</w:t>
      </w:r>
    </w:p>
    <w:p w:rsidR="00F523C3" w:rsidRPr="00F523C3" w:rsidRDefault="00F523C3" w:rsidP="00F523C3">
      <w:pPr>
        <w:numPr>
          <w:ilvl w:val="0"/>
          <w:numId w:val="6"/>
        </w:numPr>
        <w:spacing w:before="0" w:after="0"/>
        <w:contextualSpacing/>
        <w:rPr>
          <w:bCs/>
        </w:rPr>
      </w:pPr>
      <w:r w:rsidRPr="00F523C3">
        <w:t>Скалярные законы сохранения</w:t>
      </w:r>
    </w:p>
    <w:p w:rsidR="00F523C3" w:rsidRPr="00F523C3" w:rsidRDefault="00F523C3" w:rsidP="00F523C3">
      <w:pPr>
        <w:pStyle w:val="a6"/>
        <w:widowControl/>
        <w:numPr>
          <w:ilvl w:val="0"/>
          <w:numId w:val="6"/>
        </w:numPr>
        <w:contextualSpacing/>
        <w:rPr>
          <w:bCs/>
        </w:rPr>
      </w:pPr>
      <w:proofErr w:type="spellStart"/>
      <w:r w:rsidRPr="00F523C3">
        <w:t>Энтропийные</w:t>
      </w:r>
      <w:proofErr w:type="spellEnd"/>
      <w:r w:rsidRPr="00F523C3">
        <w:t xml:space="preserve"> решения скалярных законов сохранения</w:t>
      </w:r>
    </w:p>
    <w:p w:rsidR="00F523C3" w:rsidRPr="00F523C3" w:rsidRDefault="00F523C3" w:rsidP="00F523C3">
      <w:pPr>
        <w:pStyle w:val="a6"/>
        <w:widowControl/>
        <w:numPr>
          <w:ilvl w:val="0"/>
          <w:numId w:val="6"/>
        </w:numPr>
        <w:contextualSpacing/>
        <w:rPr>
          <w:bCs/>
        </w:rPr>
      </w:pPr>
      <w:proofErr w:type="spellStart"/>
      <w:r w:rsidRPr="00F523C3">
        <w:t>Мерозначные</w:t>
      </w:r>
      <w:proofErr w:type="spellEnd"/>
      <w:r w:rsidRPr="00F523C3">
        <w:t xml:space="preserve"> решения скалярных законов сохранения</w:t>
      </w:r>
    </w:p>
    <w:p w:rsidR="00F523C3" w:rsidRPr="00F523C3" w:rsidRDefault="00F523C3" w:rsidP="00F523C3">
      <w:pPr>
        <w:pStyle w:val="a6"/>
        <w:widowControl/>
        <w:numPr>
          <w:ilvl w:val="0"/>
          <w:numId w:val="6"/>
        </w:numPr>
        <w:contextualSpacing/>
        <w:rPr>
          <w:bCs/>
        </w:rPr>
      </w:pPr>
      <w:r w:rsidRPr="00F523C3">
        <w:t>Уравнения дорожного движения</w:t>
      </w:r>
    </w:p>
    <w:p w:rsidR="00F523C3" w:rsidRPr="00E45ABB" w:rsidRDefault="00F523C3" w:rsidP="00F523C3">
      <w:pPr>
        <w:spacing w:before="0" w:after="0"/>
        <w:contextualSpacing/>
        <w:rPr>
          <w:bCs/>
          <w:szCs w:val="22"/>
          <w:u w:val="single"/>
        </w:rPr>
      </w:pPr>
    </w:p>
    <w:p w:rsidR="00F523C3" w:rsidRPr="00897EF7" w:rsidRDefault="00F523C3" w:rsidP="00F523C3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897EF7">
        <w:rPr>
          <w:kern w:val="1"/>
          <w:lang w:eastAsia="ar-SA"/>
        </w:rPr>
        <w:t>лекции, самостоятельная работа.</w:t>
      </w:r>
      <w:r w:rsidRPr="00E115CB"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897EF7">
        <w:rPr>
          <w:bCs/>
          <w:kern w:val="1"/>
          <w:lang w:eastAsia="ar-SA"/>
        </w:rPr>
        <w:t>разбор лекционного материала, выполнение расчетного задания, подготовку к промежуточной аттестации.</w:t>
      </w:r>
    </w:p>
    <w:p w:rsidR="00F523C3" w:rsidRPr="00E115CB" w:rsidRDefault="00F523C3" w:rsidP="00F523C3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>3 зачетные единицы</w:t>
      </w:r>
      <w:r w:rsidRPr="00B11940">
        <w:rPr>
          <w:szCs w:val="22"/>
        </w:rPr>
        <w:t>.</w:t>
      </w:r>
      <w:r w:rsidRPr="00E115CB">
        <w:rPr>
          <w:szCs w:val="22"/>
        </w:rPr>
        <w:t xml:space="preserve"> </w:t>
      </w:r>
    </w:p>
    <w:p w:rsidR="00F523C3" w:rsidRPr="00E115CB" w:rsidRDefault="00F523C3" w:rsidP="00F523C3">
      <w:pPr>
        <w:spacing w:before="0" w:after="0"/>
        <w:ind w:firstLine="708"/>
        <w:contextualSpacing/>
        <w:rPr>
          <w:szCs w:val="22"/>
        </w:rPr>
      </w:pP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lastRenderedPageBreak/>
        <w:t>Правила аттестации по дисциплине</w:t>
      </w:r>
    </w:p>
    <w:p w:rsidR="00F523C3" w:rsidRPr="003D0C9B" w:rsidRDefault="00F523C3" w:rsidP="00F523C3">
      <w:pPr>
        <w:spacing w:before="0" w:after="0"/>
        <w:contextualSpacing/>
        <w:rPr>
          <w:szCs w:val="22"/>
        </w:rPr>
      </w:pPr>
      <w:r w:rsidRPr="003D0C9B">
        <w:rPr>
          <w:szCs w:val="22"/>
        </w:rPr>
        <w:t>Для осуществления текущего контроля</w:t>
      </w:r>
      <w:r>
        <w:rPr>
          <w:szCs w:val="22"/>
        </w:rPr>
        <w:t xml:space="preserve"> планом дисциплины предусмотрена проверка домашнего задания</w:t>
      </w:r>
      <w:r w:rsidRPr="003D0C9B">
        <w:rPr>
          <w:szCs w:val="22"/>
        </w:rPr>
        <w:t>. Промежуточная аттестация по дисциплине проводится в конце 1-го семестра в форме устного экзамена.</w:t>
      </w:r>
    </w:p>
    <w:p w:rsidR="00F523C3" w:rsidRPr="00E115CB" w:rsidRDefault="00F523C3" w:rsidP="00F523C3">
      <w:pPr>
        <w:spacing w:before="0" w:after="0"/>
        <w:contextualSpacing/>
        <w:rPr>
          <w:b/>
          <w:bCs/>
          <w:color w:val="000000"/>
        </w:rPr>
      </w:pPr>
    </w:p>
    <w:p w:rsidR="00F523C3" w:rsidRDefault="00F523C3" w:rsidP="00F523C3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Учебно-мето</w:t>
      </w:r>
      <w:r>
        <w:rPr>
          <w:b/>
          <w:bCs/>
          <w:color w:val="000000"/>
        </w:rPr>
        <w:t>дическое обеспечение дисциплины</w:t>
      </w:r>
    </w:p>
    <w:p w:rsidR="00F523C3" w:rsidRDefault="00F523C3" w:rsidP="00F523C3">
      <w:pPr>
        <w:spacing w:before="0" w:after="0"/>
        <w:contextualSpacing/>
      </w:pPr>
      <w:r w:rsidRPr="00583C09">
        <w:rPr>
          <w:bCs/>
        </w:rPr>
        <w:t>В преподавании дисциплины используются изданные авторами учебные пособия.</w:t>
      </w:r>
    </w:p>
    <w:p w:rsidR="00F523C3" w:rsidRDefault="00F523C3">
      <w:pPr>
        <w:spacing w:before="0" w:after="200" w:line="276" w:lineRule="auto"/>
        <w:jc w:val="left"/>
        <w:rPr>
          <w:b/>
        </w:rPr>
      </w:pPr>
      <w:r>
        <w:rPr>
          <w:b/>
        </w:rPr>
        <w:br w:type="page"/>
      </w:r>
    </w:p>
    <w:p w:rsidR="00EB6AEB" w:rsidRPr="006A6B42" w:rsidRDefault="00EB6AEB" w:rsidP="006A6B42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9" w:name="_Toc4677400"/>
      <w:r w:rsidRPr="006A6B42">
        <w:rPr>
          <w:rFonts w:ascii="Times New Roman" w:hAnsi="Times New Roman" w:cs="Times New Roman"/>
          <w:bCs w:val="0"/>
          <w:color w:val="auto"/>
          <w:sz w:val="24"/>
        </w:rPr>
        <w:lastRenderedPageBreak/>
        <w:t>Геофизическая гидродинамика</w:t>
      </w:r>
      <w:bookmarkEnd w:id="9"/>
    </w:p>
    <w:p w:rsidR="00EB6AEB" w:rsidRPr="00E115CB" w:rsidRDefault="00EB6AEB" w:rsidP="00EB6AEB">
      <w:pPr>
        <w:spacing w:before="0" w:after="0"/>
        <w:contextualSpacing/>
        <w:rPr>
          <w:b/>
          <w:bCs/>
          <w:color w:val="000000"/>
        </w:rPr>
      </w:pPr>
    </w:p>
    <w:p w:rsidR="00EB6AEB" w:rsidRPr="00293B64" w:rsidRDefault="00EB6AEB" w:rsidP="00EB6AEB">
      <w:pPr>
        <w:spacing w:before="0" w:after="0"/>
      </w:pPr>
      <w:r w:rsidRPr="00293B64">
        <w:t xml:space="preserve">Дисциплина </w:t>
      </w:r>
      <w:r>
        <w:t>«Геофизическая гидродинамика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Механика и математическое моделирование</w:t>
      </w:r>
      <w:r w:rsidRPr="00293B64">
        <w:t xml:space="preserve">» (очная форма обучения, язык реализации программы – русский). Она входит в </w:t>
      </w:r>
      <w:r w:rsidRPr="00E52E2E"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вычислительной математики</w:t>
      </w:r>
      <w:r w:rsidRPr="00293B64">
        <w:t xml:space="preserve"> в </w:t>
      </w:r>
      <w:r>
        <w:t xml:space="preserve">1-м </w:t>
      </w:r>
      <w:r w:rsidRPr="00293B64">
        <w:t>семестре обучения по ОПОП.</w:t>
      </w:r>
    </w:p>
    <w:p w:rsidR="00EB6AEB" w:rsidRDefault="00EB6AEB" w:rsidP="00EB6AEB">
      <w:pPr>
        <w:spacing w:before="0" w:after="0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>
        <w:t>теоретической механики, кафедры дифференциальных уравнений и кафедры вычислительной математики</w:t>
      </w:r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</w:t>
      </w:r>
      <w:r w:rsidRPr="00E115CB">
        <w:rPr>
          <w:bCs/>
          <w:color w:val="000000"/>
        </w:rPr>
        <w:t>.</w:t>
      </w:r>
    </w:p>
    <w:p w:rsidR="00EB6AEB" w:rsidRPr="00E115CB" w:rsidRDefault="00EB6AEB" w:rsidP="00EB6AEB">
      <w:pPr>
        <w:spacing w:before="0" w:after="0"/>
        <w:contextualSpacing/>
        <w:rPr>
          <w:bCs/>
          <w:color w:val="000000"/>
        </w:rPr>
      </w:pPr>
    </w:p>
    <w:p w:rsidR="00EB6AEB" w:rsidRPr="00E115CB" w:rsidRDefault="00EB6AEB" w:rsidP="00EB6AEB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EB6AEB" w:rsidRPr="007839B0" w:rsidRDefault="00EB6AEB" w:rsidP="00EB6AEB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7839B0">
        <w:rPr>
          <w:u w:val="single"/>
        </w:rPr>
        <w:t>ОК-1: способность к абстрактному мышлению, анализу, синтезу</w:t>
      </w:r>
      <w:r w:rsidRPr="007839B0">
        <w:rPr>
          <w:bCs/>
        </w:rPr>
        <w:t>; в части следующих результатов обучения</w:t>
      </w:r>
      <w:r w:rsidRPr="007839B0">
        <w:rPr>
          <w:u w:val="single"/>
        </w:rPr>
        <w:t>:</w:t>
      </w:r>
    </w:p>
    <w:p w:rsidR="00EB6AEB" w:rsidRPr="000F75E8" w:rsidRDefault="00EB6AEB" w:rsidP="00EB6AEB">
      <w:pPr>
        <w:pStyle w:val="a3"/>
        <w:numPr>
          <w:ilvl w:val="0"/>
          <w:numId w:val="2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0F75E8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–</w:t>
      </w:r>
      <w:r w:rsidRPr="000F75E8">
        <w:rPr>
          <w:rFonts w:ascii="Times New Roman" w:hAnsi="Times New Roman"/>
          <w:sz w:val="24"/>
          <w:szCs w:val="24"/>
        </w:rPr>
        <w:t xml:space="preserve"> уметь проводить анализ математических моделей и физических явлений в </w:t>
      </w:r>
      <w:r w:rsidR="00440151">
        <w:rPr>
          <w:rFonts w:ascii="Times New Roman" w:hAnsi="Times New Roman"/>
          <w:sz w:val="24"/>
          <w:szCs w:val="24"/>
        </w:rPr>
        <w:t xml:space="preserve">области </w:t>
      </w:r>
      <w:r w:rsidRPr="000F75E8">
        <w:rPr>
          <w:rFonts w:ascii="Times New Roman" w:hAnsi="Times New Roman"/>
          <w:sz w:val="24"/>
          <w:szCs w:val="24"/>
        </w:rPr>
        <w:t>геофизической гидродинамики (явления в атмосфере и океане</w:t>
      </w:r>
      <w:r w:rsidR="00440151">
        <w:rPr>
          <w:rFonts w:ascii="Times New Roman" w:hAnsi="Times New Roman"/>
          <w:sz w:val="24"/>
          <w:szCs w:val="24"/>
        </w:rPr>
        <w:t xml:space="preserve"> </w:t>
      </w:r>
      <w:r w:rsidRPr="000F75E8">
        <w:rPr>
          <w:rFonts w:ascii="Times New Roman" w:hAnsi="Times New Roman"/>
          <w:sz w:val="24"/>
          <w:szCs w:val="24"/>
        </w:rPr>
        <w:t>на вращающейся Земле);</w:t>
      </w:r>
    </w:p>
    <w:p w:rsidR="00EB6AEB" w:rsidRPr="007839B0" w:rsidRDefault="00EB6AEB" w:rsidP="00EB6AEB">
      <w:pPr>
        <w:spacing w:before="0" w:after="0"/>
        <w:rPr>
          <w:bCs/>
          <w:u w:val="single"/>
        </w:rPr>
      </w:pPr>
      <w:r w:rsidRPr="007839B0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7839B0">
        <w:rPr>
          <w:bCs/>
        </w:rPr>
        <w:t>; в части следующих результатов обучения:</w:t>
      </w:r>
    </w:p>
    <w:p w:rsidR="00EB6AEB" w:rsidRDefault="00EB6AEB" w:rsidP="00EB6AEB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>ОПК-1.</w:t>
      </w:r>
      <w:r>
        <w:rPr>
          <w:rFonts w:ascii="Times New Roman" w:hAnsi="Times New Roman"/>
          <w:bCs/>
          <w:sz w:val="24"/>
          <w:szCs w:val="24"/>
        </w:rPr>
        <w:t>1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–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иметь представление о современных методах геофизической гидродинамики;</w:t>
      </w:r>
    </w:p>
    <w:p w:rsidR="00EB6AEB" w:rsidRPr="007839B0" w:rsidRDefault="00EB6AEB" w:rsidP="00EB6AEB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1.2 – уметь решать задачи, используя методы геофизической гидродинамики;</w:t>
      </w:r>
    </w:p>
    <w:p w:rsidR="00EB6AEB" w:rsidRPr="007839B0" w:rsidRDefault="00EB6AEB" w:rsidP="00EB6AEB">
      <w:pPr>
        <w:spacing w:before="0" w:after="0"/>
        <w:rPr>
          <w:bCs/>
        </w:rPr>
      </w:pPr>
      <w:r w:rsidRPr="007839B0">
        <w:rPr>
          <w:bCs/>
          <w:u w:val="single"/>
        </w:rPr>
        <w:t>ОПК-2: способность создавать</w:t>
      </w:r>
      <w:r>
        <w:rPr>
          <w:bCs/>
          <w:u w:val="single"/>
        </w:rPr>
        <w:t>,</w:t>
      </w:r>
      <w:r w:rsidRPr="007839B0">
        <w:rPr>
          <w:bCs/>
          <w:u w:val="single"/>
        </w:rPr>
        <w:t xml:space="preserve"> исследовать новые математические модели в естественных науках</w:t>
      </w:r>
      <w:r w:rsidRPr="007839B0">
        <w:rPr>
          <w:bCs/>
        </w:rPr>
        <w:t>; в части следующих результатов обучения:</w:t>
      </w:r>
    </w:p>
    <w:p w:rsidR="00EB6AEB" w:rsidRPr="000F75E8" w:rsidRDefault="00EB6AEB" w:rsidP="00EB6AEB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 xml:space="preserve">ОПК-2.1 </w:t>
      </w:r>
      <w:r>
        <w:rPr>
          <w:rFonts w:ascii="Times New Roman" w:hAnsi="Times New Roman"/>
          <w:bCs/>
          <w:sz w:val="24"/>
          <w:szCs w:val="24"/>
        </w:rPr>
        <w:t xml:space="preserve">– </w:t>
      </w:r>
      <w:r w:rsidRPr="000F75E8">
        <w:rPr>
          <w:rFonts w:ascii="Times New Roman" w:hAnsi="Times New Roman"/>
          <w:bCs/>
          <w:sz w:val="24"/>
          <w:szCs w:val="24"/>
        </w:rPr>
        <w:t>иметь навыки работы в области интерпретации данных геофизических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0F75E8">
        <w:rPr>
          <w:rFonts w:ascii="Times New Roman" w:hAnsi="Times New Roman"/>
          <w:bCs/>
          <w:sz w:val="24"/>
          <w:szCs w:val="24"/>
        </w:rPr>
        <w:t>исследований с использованием уравнений геофизической гидродинамики;</w:t>
      </w:r>
    </w:p>
    <w:p w:rsidR="00EB6AEB" w:rsidRPr="007839B0" w:rsidRDefault="00EB6AEB" w:rsidP="00EB6AEB">
      <w:pPr>
        <w:pStyle w:val="a3"/>
        <w:numPr>
          <w:ilvl w:val="0"/>
          <w:numId w:val="7"/>
        </w:numPr>
        <w:ind w:left="426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2.2 – уметь конструировать математические модели волновых движений в океане и атмосфере</w:t>
      </w:r>
      <w:r w:rsidRPr="007839B0">
        <w:rPr>
          <w:rFonts w:ascii="Times New Roman" w:hAnsi="Times New Roman"/>
          <w:bCs/>
          <w:sz w:val="24"/>
          <w:szCs w:val="24"/>
        </w:rPr>
        <w:t>;</w:t>
      </w:r>
    </w:p>
    <w:p w:rsidR="00EB6AEB" w:rsidRPr="007839B0" w:rsidRDefault="00EB6AEB" w:rsidP="00EB6AEB">
      <w:pPr>
        <w:spacing w:before="0" w:after="0"/>
        <w:contextualSpacing/>
        <w:rPr>
          <w:b/>
          <w:bCs/>
        </w:rPr>
      </w:pPr>
    </w:p>
    <w:p w:rsidR="00EB6AEB" w:rsidRPr="00E45ABB" w:rsidRDefault="00EB6AEB" w:rsidP="00EB6AEB">
      <w:pPr>
        <w:spacing w:before="0" w:after="0"/>
        <w:contextualSpacing/>
        <w:rPr>
          <w:bCs/>
          <w:szCs w:val="22"/>
          <w:u w:val="single"/>
        </w:rPr>
      </w:pPr>
      <w:r w:rsidRPr="00E45ABB">
        <w:rPr>
          <w:b/>
          <w:bCs/>
        </w:rPr>
        <w:t>Перечень основных разделов дисциплины:</w:t>
      </w:r>
    </w:p>
    <w:p w:rsidR="00EB6AEB" w:rsidRPr="00F523C3" w:rsidRDefault="00EB6AEB" w:rsidP="00D0733D">
      <w:pPr>
        <w:numPr>
          <w:ilvl w:val="0"/>
          <w:numId w:val="24"/>
        </w:numPr>
        <w:spacing w:before="0" w:after="0"/>
        <w:contextualSpacing/>
        <w:rPr>
          <w:bCs/>
        </w:rPr>
      </w:pPr>
      <w:r>
        <w:t>Основные уравнения геофизической гидродинамики</w:t>
      </w:r>
    </w:p>
    <w:p w:rsidR="00EB6AEB" w:rsidRPr="00F523C3" w:rsidRDefault="00EB6AEB" w:rsidP="00D0733D">
      <w:pPr>
        <w:numPr>
          <w:ilvl w:val="0"/>
          <w:numId w:val="24"/>
        </w:numPr>
        <w:spacing w:before="0" w:after="0"/>
        <w:contextualSpacing/>
        <w:rPr>
          <w:bCs/>
        </w:rPr>
      </w:pPr>
      <w:r>
        <w:rPr>
          <w:bCs/>
        </w:rPr>
        <w:t>Основные понятия</w:t>
      </w:r>
    </w:p>
    <w:p w:rsidR="00EB6AEB" w:rsidRPr="00F523C3" w:rsidRDefault="00EB6AEB" w:rsidP="00D0733D">
      <w:pPr>
        <w:numPr>
          <w:ilvl w:val="0"/>
          <w:numId w:val="24"/>
        </w:numPr>
        <w:spacing w:before="0" w:after="0"/>
        <w:contextualSpacing/>
        <w:rPr>
          <w:bCs/>
        </w:rPr>
      </w:pPr>
      <w:r>
        <w:rPr>
          <w:bCs/>
        </w:rPr>
        <w:t>Основные упрощающие приближения</w:t>
      </w:r>
    </w:p>
    <w:p w:rsidR="00EB6AEB" w:rsidRPr="00F523C3" w:rsidRDefault="00EB6AEB" w:rsidP="00D0733D">
      <w:pPr>
        <w:numPr>
          <w:ilvl w:val="0"/>
          <w:numId w:val="24"/>
        </w:numPr>
        <w:spacing w:before="0" w:after="0"/>
        <w:contextualSpacing/>
        <w:rPr>
          <w:bCs/>
        </w:rPr>
      </w:pPr>
      <w:r>
        <w:rPr>
          <w:bCs/>
        </w:rPr>
        <w:t>Волновые движения в океане и атмосфере</w:t>
      </w:r>
    </w:p>
    <w:p w:rsidR="00EB6AEB" w:rsidRPr="00F523C3" w:rsidRDefault="00EB6AEB" w:rsidP="00D0733D">
      <w:pPr>
        <w:numPr>
          <w:ilvl w:val="0"/>
          <w:numId w:val="24"/>
        </w:numPr>
        <w:spacing w:before="0" w:after="0"/>
        <w:contextualSpacing/>
        <w:rPr>
          <w:bCs/>
        </w:rPr>
      </w:pPr>
      <w:r>
        <w:t>Пограничные слои в геофизической гидродинамике</w:t>
      </w:r>
    </w:p>
    <w:p w:rsidR="00EB6AEB" w:rsidRPr="00E45ABB" w:rsidRDefault="00EB6AEB" w:rsidP="00EB6AEB">
      <w:pPr>
        <w:spacing w:before="0" w:after="0"/>
        <w:contextualSpacing/>
        <w:rPr>
          <w:bCs/>
          <w:szCs w:val="22"/>
          <w:u w:val="single"/>
        </w:rPr>
      </w:pPr>
    </w:p>
    <w:p w:rsidR="00EB6AEB" w:rsidRPr="00897EF7" w:rsidRDefault="00EB6AEB" w:rsidP="00EB6AEB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897EF7">
        <w:rPr>
          <w:kern w:val="1"/>
          <w:lang w:eastAsia="ar-SA"/>
        </w:rPr>
        <w:t>лекции, самостоятельная работа.</w:t>
      </w:r>
      <w:r w:rsidRPr="00E115CB"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897EF7">
        <w:rPr>
          <w:bCs/>
          <w:kern w:val="1"/>
          <w:lang w:eastAsia="ar-SA"/>
        </w:rPr>
        <w:t>разбор лекционного материала, подготовку к промежуточной аттестации.</w:t>
      </w:r>
    </w:p>
    <w:p w:rsidR="00EB6AEB" w:rsidRPr="00E115CB" w:rsidRDefault="00EB6AEB" w:rsidP="00EB6AEB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>3 зачетные единицы</w:t>
      </w:r>
      <w:r w:rsidRPr="00B11940">
        <w:rPr>
          <w:szCs w:val="22"/>
        </w:rPr>
        <w:t>.</w:t>
      </w:r>
      <w:r w:rsidRPr="00E115CB">
        <w:rPr>
          <w:szCs w:val="22"/>
        </w:rPr>
        <w:t xml:space="preserve"> </w:t>
      </w:r>
    </w:p>
    <w:p w:rsidR="00EB6AEB" w:rsidRPr="00E115CB" w:rsidRDefault="00EB6AEB" w:rsidP="00EB6AEB">
      <w:pPr>
        <w:spacing w:before="0" w:after="0"/>
        <w:ind w:firstLine="708"/>
        <w:contextualSpacing/>
        <w:rPr>
          <w:szCs w:val="22"/>
        </w:rPr>
      </w:pPr>
    </w:p>
    <w:p w:rsidR="00EB6AEB" w:rsidRDefault="00EB6AEB" w:rsidP="00EB6AEB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</w:t>
      </w:r>
    </w:p>
    <w:p w:rsidR="00EB6AEB" w:rsidRPr="003D0C9B" w:rsidRDefault="00EB6AEB" w:rsidP="00EB6AEB">
      <w:pPr>
        <w:spacing w:before="0" w:after="0"/>
        <w:contextualSpacing/>
        <w:rPr>
          <w:szCs w:val="22"/>
        </w:rPr>
      </w:pPr>
      <w:r w:rsidRPr="003D0C9B">
        <w:rPr>
          <w:szCs w:val="22"/>
        </w:rPr>
        <w:t>Для осуществления текущего контроля</w:t>
      </w:r>
      <w:r>
        <w:rPr>
          <w:szCs w:val="22"/>
        </w:rPr>
        <w:t xml:space="preserve"> планом дисциплины предусмотрена проверка домашнего задания</w:t>
      </w:r>
      <w:r w:rsidRPr="003D0C9B">
        <w:rPr>
          <w:szCs w:val="22"/>
        </w:rPr>
        <w:t>. Промежуточная аттестация по дисциплине проводится в конце 1-го семестра в форме устного экзамена.</w:t>
      </w:r>
    </w:p>
    <w:p w:rsidR="00EB6AEB" w:rsidRPr="00E115CB" w:rsidRDefault="00EB6AEB" w:rsidP="00EB6AEB">
      <w:pPr>
        <w:spacing w:before="0" w:after="0"/>
        <w:contextualSpacing/>
        <w:rPr>
          <w:b/>
          <w:bCs/>
          <w:color w:val="000000"/>
        </w:rPr>
      </w:pPr>
    </w:p>
    <w:p w:rsidR="00EB6AEB" w:rsidRDefault="00EB6AEB" w:rsidP="00EB6AEB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Учебно-мето</w:t>
      </w:r>
      <w:r>
        <w:rPr>
          <w:b/>
          <w:bCs/>
          <w:color w:val="000000"/>
        </w:rPr>
        <w:t>дическое обеспечение дисциплины</w:t>
      </w:r>
    </w:p>
    <w:p w:rsidR="00F523C3" w:rsidRDefault="00EB6AEB" w:rsidP="00EB6AEB">
      <w:pPr>
        <w:spacing w:before="0" w:after="200" w:line="276" w:lineRule="auto"/>
        <w:jc w:val="left"/>
        <w:rPr>
          <w:b/>
        </w:rPr>
      </w:pPr>
      <w:r w:rsidRPr="00583C09">
        <w:rPr>
          <w:bCs/>
        </w:rPr>
        <w:t>В преподавании дисциплины используются изданные авторами учебные пособия.</w:t>
      </w:r>
      <w:r w:rsidR="00F523C3">
        <w:rPr>
          <w:b/>
        </w:rPr>
        <w:br w:type="page"/>
      </w:r>
    </w:p>
    <w:p w:rsidR="004042E6" w:rsidRPr="006A6B42" w:rsidRDefault="004042E6" w:rsidP="006A6B42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10" w:name="_Toc4677401"/>
      <w:r w:rsidRPr="006A6B42">
        <w:rPr>
          <w:rFonts w:ascii="Times New Roman" w:hAnsi="Times New Roman" w:cs="Times New Roman"/>
          <w:color w:val="auto"/>
          <w:sz w:val="24"/>
        </w:rPr>
        <w:lastRenderedPageBreak/>
        <w:t>Нелинейные задачи механики твердого тела</w:t>
      </w:r>
      <w:bookmarkEnd w:id="10"/>
    </w:p>
    <w:p w:rsidR="004042E6" w:rsidRPr="00E115CB" w:rsidRDefault="004042E6" w:rsidP="004042E6">
      <w:pPr>
        <w:spacing w:before="0" w:after="0"/>
        <w:jc w:val="center"/>
        <w:rPr>
          <w:b/>
          <w:bCs/>
          <w:color w:val="000000"/>
        </w:rPr>
      </w:pPr>
    </w:p>
    <w:p w:rsidR="004042E6" w:rsidRPr="00293B64" w:rsidRDefault="004042E6" w:rsidP="004042E6">
      <w:pPr>
        <w:spacing w:before="0" w:after="0" w:line="228" w:lineRule="auto"/>
      </w:pPr>
      <w:r w:rsidRPr="00293B64">
        <w:t xml:space="preserve">Дисциплина </w:t>
      </w:r>
      <w:r>
        <w:t>«Нелинейные задачи механики твердого тела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Механика и математическое моделирование</w:t>
      </w:r>
      <w:r w:rsidRPr="00293B64">
        <w:t xml:space="preserve">» (очная форма обучения, язык реализации программы – русский). Она входит в </w:t>
      </w:r>
      <w:r w:rsidRPr="002B03D4"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 w:rsidRPr="00637588">
        <w:t>моделирования механики макр</w:t>
      </w:r>
      <w:proofErr w:type="gramStart"/>
      <w:r w:rsidRPr="00637588">
        <w:t>о-</w:t>
      </w:r>
      <w:proofErr w:type="gramEnd"/>
      <w:r w:rsidRPr="00637588">
        <w:t xml:space="preserve"> и </w:t>
      </w:r>
      <w:proofErr w:type="spellStart"/>
      <w:r w:rsidRPr="00637588">
        <w:t>нано-структур</w:t>
      </w:r>
      <w:proofErr w:type="spellEnd"/>
      <w:r w:rsidRPr="00293B64">
        <w:t xml:space="preserve"> </w:t>
      </w:r>
      <w:r>
        <w:t>ММФ НГУ</w:t>
      </w:r>
      <w:r>
        <w:rPr>
          <w:color w:val="00B0F0"/>
        </w:rPr>
        <w:t xml:space="preserve"> </w:t>
      </w:r>
      <w:r w:rsidRPr="00293B64">
        <w:t>в</w:t>
      </w:r>
      <w:r>
        <w:t>о</w:t>
      </w:r>
      <w:r w:rsidRPr="00293B64">
        <w:t xml:space="preserve"> </w:t>
      </w:r>
      <w:r>
        <w:t>2</w:t>
      </w:r>
      <w:r w:rsidRPr="00293B64">
        <w:t xml:space="preserve"> семестре обучения по ОПОП.</w:t>
      </w:r>
    </w:p>
    <w:p w:rsidR="004042E6" w:rsidRDefault="004042E6" w:rsidP="004042E6">
      <w:pPr>
        <w:spacing w:before="0" w:after="0" w:line="228" w:lineRule="auto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 w:rsidRPr="00637588">
        <w:t>моделирования механики макр</w:t>
      </w:r>
      <w:proofErr w:type="gramStart"/>
      <w:r w:rsidRPr="00637588">
        <w:t>о-</w:t>
      </w:r>
      <w:proofErr w:type="gramEnd"/>
      <w:r w:rsidRPr="00637588">
        <w:t xml:space="preserve"> и </w:t>
      </w:r>
      <w:proofErr w:type="spellStart"/>
      <w:r w:rsidRPr="00637588">
        <w:t>нано-структур</w:t>
      </w:r>
      <w:proofErr w:type="spellEnd"/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ы</w:t>
      </w:r>
      <w:r w:rsidRPr="00E115CB">
        <w:rPr>
          <w:bCs/>
          <w:color w:val="000000"/>
        </w:rPr>
        <w:t>.</w:t>
      </w:r>
    </w:p>
    <w:p w:rsidR="004042E6" w:rsidRPr="00E115CB" w:rsidRDefault="004042E6" w:rsidP="004042E6">
      <w:pPr>
        <w:spacing w:before="0" w:after="0" w:line="228" w:lineRule="auto"/>
        <w:contextualSpacing/>
        <w:rPr>
          <w:bCs/>
          <w:color w:val="000000"/>
        </w:rPr>
      </w:pPr>
    </w:p>
    <w:p w:rsidR="004042E6" w:rsidRPr="00E115CB" w:rsidRDefault="004042E6" w:rsidP="004042E6">
      <w:pPr>
        <w:spacing w:before="0" w:after="0" w:line="228" w:lineRule="auto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4042E6" w:rsidRPr="00E46960" w:rsidRDefault="004042E6" w:rsidP="004042E6">
      <w:pPr>
        <w:autoSpaceDE w:val="0"/>
        <w:autoSpaceDN w:val="0"/>
        <w:adjustRightInd w:val="0"/>
        <w:spacing w:before="0" w:after="0" w:line="228" w:lineRule="auto"/>
        <w:contextualSpacing/>
        <w:rPr>
          <w:u w:val="single"/>
        </w:rPr>
      </w:pPr>
      <w:r w:rsidRPr="00E46960">
        <w:rPr>
          <w:u w:val="single"/>
        </w:rPr>
        <w:t>ОК-1: способность к абстрактному мышлению, анализу, синтезу</w:t>
      </w:r>
      <w:r w:rsidRPr="00E46960">
        <w:rPr>
          <w:bCs/>
        </w:rPr>
        <w:t>; в части следующих результатов обучения</w:t>
      </w:r>
      <w:r w:rsidRPr="00E46960">
        <w:rPr>
          <w:u w:val="single"/>
        </w:rPr>
        <w:t>:</w:t>
      </w:r>
    </w:p>
    <w:p w:rsidR="004042E6" w:rsidRPr="00CD6818" w:rsidRDefault="004042E6" w:rsidP="004042E6">
      <w:pPr>
        <w:pStyle w:val="a3"/>
        <w:numPr>
          <w:ilvl w:val="0"/>
          <w:numId w:val="2"/>
        </w:numPr>
        <w:tabs>
          <w:tab w:val="num" w:pos="360"/>
        </w:tabs>
        <w:autoSpaceDE w:val="0"/>
        <w:autoSpaceDN w:val="0"/>
        <w:adjustRightInd w:val="0"/>
        <w:spacing w:line="228" w:lineRule="auto"/>
        <w:ind w:left="426"/>
        <w:rPr>
          <w:rFonts w:ascii="Times New Roman" w:hAnsi="Times New Roman"/>
          <w:sz w:val="24"/>
          <w:szCs w:val="24"/>
        </w:rPr>
      </w:pPr>
      <w:r w:rsidRPr="00E46960">
        <w:rPr>
          <w:rFonts w:ascii="Times New Roman" w:hAnsi="Times New Roman"/>
          <w:sz w:val="24"/>
          <w:szCs w:val="24"/>
        </w:rPr>
        <w:t xml:space="preserve">ОК-1.1 </w:t>
      </w:r>
      <w:r w:rsidRPr="00CD6818">
        <w:rPr>
          <w:rFonts w:ascii="Times New Roman" w:hAnsi="Times New Roman"/>
          <w:sz w:val="24"/>
          <w:szCs w:val="24"/>
        </w:rPr>
        <w:t>– владеть векторно-тензорным языком;</w:t>
      </w:r>
    </w:p>
    <w:p w:rsidR="004042E6" w:rsidRPr="00CD6818" w:rsidRDefault="004042E6" w:rsidP="004042E6">
      <w:pPr>
        <w:pStyle w:val="a3"/>
        <w:numPr>
          <w:ilvl w:val="0"/>
          <w:numId w:val="2"/>
        </w:numPr>
        <w:tabs>
          <w:tab w:val="num" w:pos="360"/>
        </w:tabs>
        <w:autoSpaceDE w:val="0"/>
        <w:autoSpaceDN w:val="0"/>
        <w:adjustRightInd w:val="0"/>
        <w:spacing w:line="228" w:lineRule="auto"/>
        <w:ind w:left="426"/>
      </w:pPr>
      <w:r w:rsidRPr="00CD6818">
        <w:rPr>
          <w:rFonts w:ascii="Times New Roman" w:hAnsi="Times New Roman"/>
          <w:sz w:val="24"/>
          <w:szCs w:val="24"/>
        </w:rPr>
        <w:t>ОК-1.2 – уметь использовать технику построения объективных конвективных производных</w:t>
      </w:r>
      <w:r w:rsidRPr="00CD6818">
        <w:t xml:space="preserve"> </w:t>
      </w:r>
    </w:p>
    <w:p w:rsidR="004042E6" w:rsidRPr="00CD6818" w:rsidRDefault="004042E6" w:rsidP="004042E6">
      <w:pPr>
        <w:pStyle w:val="a3"/>
        <w:autoSpaceDE w:val="0"/>
        <w:autoSpaceDN w:val="0"/>
        <w:adjustRightInd w:val="0"/>
        <w:spacing w:line="228" w:lineRule="auto"/>
        <w:ind w:left="0" w:firstLine="0"/>
        <w:rPr>
          <w:rFonts w:ascii="Times New Roman" w:hAnsi="Times New Roman"/>
          <w:sz w:val="24"/>
          <w:szCs w:val="24"/>
        </w:rPr>
      </w:pPr>
      <w:r w:rsidRPr="00CD6818">
        <w:rPr>
          <w:rFonts w:ascii="Times New Roman" w:hAnsi="Times New Roman"/>
          <w:sz w:val="24"/>
          <w:szCs w:val="24"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CD6818">
        <w:rPr>
          <w:rFonts w:ascii="Times New Roman" w:hAnsi="Times New Roman"/>
          <w:sz w:val="24"/>
          <w:szCs w:val="24"/>
        </w:rPr>
        <w:t>; в части следующих результатов обучения:</w:t>
      </w:r>
    </w:p>
    <w:p w:rsidR="004042E6" w:rsidRPr="00E46960" w:rsidRDefault="004042E6" w:rsidP="004042E6">
      <w:pPr>
        <w:pStyle w:val="a3"/>
        <w:numPr>
          <w:ilvl w:val="0"/>
          <w:numId w:val="3"/>
        </w:numPr>
        <w:tabs>
          <w:tab w:val="num" w:pos="360"/>
        </w:tabs>
        <w:spacing w:line="228" w:lineRule="auto"/>
        <w:ind w:left="426"/>
        <w:rPr>
          <w:rFonts w:ascii="Times New Roman" w:hAnsi="Times New Roman"/>
          <w:bCs/>
          <w:sz w:val="24"/>
          <w:szCs w:val="24"/>
        </w:rPr>
      </w:pPr>
      <w:r w:rsidRPr="00E46960">
        <w:rPr>
          <w:rFonts w:ascii="Times New Roman" w:hAnsi="Times New Roman"/>
          <w:bCs/>
          <w:sz w:val="24"/>
          <w:szCs w:val="24"/>
        </w:rPr>
        <w:t xml:space="preserve">ОПК-1.1 – </w:t>
      </w:r>
      <w:r w:rsidRPr="00CD6818">
        <w:rPr>
          <w:rFonts w:ascii="Times New Roman" w:hAnsi="Times New Roman"/>
          <w:bCs/>
          <w:sz w:val="24"/>
          <w:szCs w:val="24"/>
        </w:rPr>
        <w:t xml:space="preserve">уметь </w:t>
      </w:r>
      <w:r w:rsidRPr="00CD6818">
        <w:rPr>
          <w:rFonts w:ascii="Times New Roman" w:hAnsi="Times New Roman"/>
          <w:sz w:val="24"/>
          <w:szCs w:val="24"/>
        </w:rPr>
        <w:t xml:space="preserve">формулировать определяющие соотношения упругих, </w:t>
      </w:r>
      <w:proofErr w:type="spellStart"/>
      <w:r w:rsidRPr="00CD6818">
        <w:rPr>
          <w:rFonts w:ascii="Times New Roman" w:hAnsi="Times New Roman"/>
          <w:sz w:val="24"/>
          <w:szCs w:val="24"/>
        </w:rPr>
        <w:t>гиперупругих</w:t>
      </w:r>
      <w:proofErr w:type="spellEnd"/>
      <w:r w:rsidRPr="00CD6818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D6818">
        <w:rPr>
          <w:rFonts w:ascii="Times New Roman" w:hAnsi="Times New Roman"/>
          <w:sz w:val="24"/>
          <w:szCs w:val="24"/>
        </w:rPr>
        <w:t>гипоупругих</w:t>
      </w:r>
      <w:proofErr w:type="spellEnd"/>
      <w:r w:rsidRPr="00CD6818">
        <w:rPr>
          <w:rFonts w:ascii="Times New Roman" w:hAnsi="Times New Roman"/>
          <w:sz w:val="24"/>
          <w:szCs w:val="24"/>
        </w:rPr>
        <w:t xml:space="preserve"> материалов</w:t>
      </w:r>
      <w:r w:rsidRPr="00CD6818">
        <w:rPr>
          <w:rFonts w:ascii="Times New Roman" w:hAnsi="Times New Roman"/>
          <w:bCs/>
          <w:sz w:val="24"/>
          <w:szCs w:val="24"/>
        </w:rPr>
        <w:t>;</w:t>
      </w:r>
      <w:r w:rsidRPr="00E46960">
        <w:rPr>
          <w:rFonts w:ascii="Times New Roman" w:hAnsi="Times New Roman"/>
          <w:bCs/>
          <w:sz w:val="24"/>
          <w:szCs w:val="24"/>
        </w:rPr>
        <w:t xml:space="preserve"> </w:t>
      </w:r>
    </w:p>
    <w:p w:rsidR="004042E6" w:rsidRPr="00E46960" w:rsidRDefault="004042E6" w:rsidP="004042E6">
      <w:pPr>
        <w:pStyle w:val="a3"/>
        <w:numPr>
          <w:ilvl w:val="0"/>
          <w:numId w:val="3"/>
        </w:numPr>
        <w:tabs>
          <w:tab w:val="num" w:pos="360"/>
        </w:tabs>
        <w:spacing w:line="228" w:lineRule="auto"/>
        <w:ind w:left="426"/>
        <w:rPr>
          <w:rFonts w:ascii="Times New Roman" w:hAnsi="Times New Roman"/>
          <w:bCs/>
          <w:sz w:val="24"/>
          <w:szCs w:val="24"/>
        </w:rPr>
      </w:pPr>
      <w:proofErr w:type="gramStart"/>
      <w:r w:rsidRPr="00E46960">
        <w:rPr>
          <w:rFonts w:ascii="Times New Roman" w:hAnsi="Times New Roman"/>
          <w:bCs/>
          <w:sz w:val="24"/>
          <w:szCs w:val="24"/>
        </w:rPr>
        <w:t xml:space="preserve">ОПК-1.2 </w:t>
      </w:r>
      <w:r>
        <w:rPr>
          <w:rFonts w:ascii="Times New Roman" w:hAnsi="Times New Roman"/>
          <w:bCs/>
          <w:sz w:val="24"/>
          <w:szCs w:val="24"/>
        </w:rPr>
        <w:t>–</w:t>
      </w:r>
      <w:r w:rsidRPr="00E46960">
        <w:rPr>
          <w:rFonts w:ascii="Times New Roman" w:hAnsi="Times New Roman"/>
          <w:bCs/>
          <w:sz w:val="24"/>
          <w:szCs w:val="24"/>
        </w:rPr>
        <w:t xml:space="preserve"> </w:t>
      </w:r>
      <w:r w:rsidRPr="001D7D5C">
        <w:rPr>
          <w:rFonts w:ascii="Times New Roman" w:hAnsi="Times New Roman"/>
          <w:bCs/>
          <w:sz w:val="24"/>
          <w:szCs w:val="24"/>
        </w:rPr>
        <w:t xml:space="preserve">уметь </w:t>
      </w:r>
      <w:r w:rsidRPr="001D7D5C">
        <w:rPr>
          <w:rFonts w:ascii="Times New Roman" w:hAnsi="Times New Roman"/>
          <w:sz w:val="24"/>
          <w:szCs w:val="24"/>
        </w:rPr>
        <w:t>формулировать уравнения механики деформируемого твердого тела в отсчетной и текущей конфигурациях</w:t>
      </w:r>
      <w:r w:rsidRPr="00E46960">
        <w:rPr>
          <w:rFonts w:ascii="Times New Roman" w:hAnsi="Times New Roman"/>
          <w:bCs/>
          <w:sz w:val="24"/>
          <w:szCs w:val="24"/>
        </w:rPr>
        <w:t>;</w:t>
      </w:r>
      <w:proofErr w:type="gramEnd"/>
    </w:p>
    <w:p w:rsidR="004042E6" w:rsidRPr="00E46960" w:rsidRDefault="004042E6" w:rsidP="004042E6">
      <w:pPr>
        <w:spacing w:before="0" w:after="0" w:line="228" w:lineRule="auto"/>
        <w:rPr>
          <w:bCs/>
        </w:rPr>
      </w:pPr>
      <w:r w:rsidRPr="00E46960">
        <w:rPr>
          <w:bCs/>
          <w:u w:val="single"/>
        </w:rPr>
        <w:t>ОПК-2: способность создавать исследовать новые математические модели в естественных науках</w:t>
      </w:r>
      <w:r w:rsidRPr="00E46960">
        <w:rPr>
          <w:bCs/>
        </w:rPr>
        <w:t>; в части следующих результатов обучения:</w:t>
      </w:r>
    </w:p>
    <w:p w:rsidR="004042E6" w:rsidRPr="00E46960" w:rsidRDefault="004042E6" w:rsidP="004042E6">
      <w:pPr>
        <w:numPr>
          <w:ilvl w:val="0"/>
          <w:numId w:val="8"/>
        </w:numPr>
        <w:tabs>
          <w:tab w:val="clear" w:pos="720"/>
          <w:tab w:val="num" w:pos="360"/>
        </w:tabs>
        <w:autoSpaceDE w:val="0"/>
        <w:autoSpaceDN w:val="0"/>
        <w:adjustRightInd w:val="0"/>
        <w:spacing w:before="0" w:after="0" w:line="228" w:lineRule="auto"/>
        <w:ind w:left="426"/>
        <w:rPr>
          <w:bCs/>
        </w:rPr>
      </w:pPr>
      <w:r w:rsidRPr="00E46960">
        <w:rPr>
          <w:bCs/>
        </w:rPr>
        <w:t xml:space="preserve">ОПК-2.1 – уметь </w:t>
      </w:r>
      <w:r>
        <w:t xml:space="preserve">правильно поставить задачу о деформировании тела в геометрически нелинейной постановке и </w:t>
      </w:r>
      <w:r w:rsidRPr="001D7D5C">
        <w:t>использовать</w:t>
      </w:r>
      <w:r>
        <w:t xml:space="preserve"> современные численные методы для ее решения</w:t>
      </w:r>
      <w:r w:rsidRPr="00E46960">
        <w:rPr>
          <w:bCs/>
        </w:rPr>
        <w:t xml:space="preserve">; </w:t>
      </w:r>
    </w:p>
    <w:p w:rsidR="004042E6" w:rsidRPr="00E46960" w:rsidRDefault="004042E6" w:rsidP="004042E6">
      <w:pPr>
        <w:pStyle w:val="a3"/>
        <w:numPr>
          <w:ilvl w:val="0"/>
          <w:numId w:val="1"/>
        </w:numPr>
        <w:tabs>
          <w:tab w:val="num" w:pos="360"/>
        </w:tabs>
        <w:spacing w:line="228" w:lineRule="auto"/>
        <w:ind w:left="426"/>
        <w:rPr>
          <w:rFonts w:ascii="Times New Roman" w:hAnsi="Times New Roman"/>
          <w:bCs/>
          <w:sz w:val="24"/>
          <w:szCs w:val="24"/>
        </w:rPr>
      </w:pPr>
      <w:r w:rsidRPr="00E46960">
        <w:rPr>
          <w:rFonts w:ascii="Times New Roman" w:hAnsi="Times New Roman"/>
          <w:bCs/>
          <w:sz w:val="24"/>
          <w:szCs w:val="24"/>
        </w:rPr>
        <w:t xml:space="preserve">ОПК-2.2 - уметь разрабатывать и анализировать точные и приближенные </w:t>
      </w:r>
      <w:r>
        <w:rPr>
          <w:rFonts w:ascii="Times New Roman" w:hAnsi="Times New Roman"/>
          <w:bCs/>
          <w:sz w:val="24"/>
          <w:szCs w:val="24"/>
        </w:rPr>
        <w:t>методы</w:t>
      </w:r>
      <w:r w:rsidRPr="00E46960">
        <w:rPr>
          <w:rFonts w:ascii="Times New Roman" w:hAnsi="Times New Roman"/>
          <w:bCs/>
          <w:sz w:val="24"/>
          <w:szCs w:val="24"/>
        </w:rPr>
        <w:t xml:space="preserve"> решения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="00440151">
        <w:rPr>
          <w:rFonts w:ascii="Times New Roman" w:hAnsi="Times New Roman"/>
          <w:bCs/>
          <w:sz w:val="24"/>
          <w:szCs w:val="24"/>
        </w:rPr>
        <w:t>нелинейных</w:t>
      </w:r>
      <w:r>
        <w:rPr>
          <w:rFonts w:ascii="Times New Roman" w:hAnsi="Times New Roman"/>
          <w:bCs/>
          <w:sz w:val="24"/>
          <w:szCs w:val="24"/>
        </w:rPr>
        <w:t xml:space="preserve"> задач механики деформируемого твердого тела</w:t>
      </w:r>
      <w:r w:rsidRPr="00E46960">
        <w:rPr>
          <w:rFonts w:ascii="Times New Roman" w:hAnsi="Times New Roman"/>
          <w:bCs/>
          <w:sz w:val="24"/>
          <w:szCs w:val="24"/>
        </w:rPr>
        <w:t>;</w:t>
      </w:r>
    </w:p>
    <w:p w:rsidR="004042E6" w:rsidRPr="00E115CB" w:rsidRDefault="004042E6" w:rsidP="004042E6">
      <w:pPr>
        <w:spacing w:before="0" w:after="0" w:line="228" w:lineRule="auto"/>
        <w:contextualSpacing/>
        <w:rPr>
          <w:b/>
          <w:bCs/>
          <w:color w:val="000000"/>
        </w:rPr>
      </w:pPr>
    </w:p>
    <w:p w:rsidR="004042E6" w:rsidRDefault="004042E6" w:rsidP="004042E6">
      <w:pPr>
        <w:spacing w:before="0" w:after="0" w:line="228" w:lineRule="auto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4042E6" w:rsidRPr="004042E6" w:rsidRDefault="004042E6" w:rsidP="004042E6">
      <w:pPr>
        <w:pStyle w:val="a3"/>
        <w:numPr>
          <w:ilvl w:val="0"/>
          <w:numId w:val="9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Кинематика деформирования.</w:t>
      </w:r>
    </w:p>
    <w:p w:rsidR="004042E6" w:rsidRPr="004042E6" w:rsidRDefault="004042E6" w:rsidP="004042E6">
      <w:pPr>
        <w:pStyle w:val="a3"/>
        <w:numPr>
          <w:ilvl w:val="0"/>
          <w:numId w:val="9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Тензоры деформаций.</w:t>
      </w:r>
    </w:p>
    <w:p w:rsidR="004042E6" w:rsidRPr="004042E6" w:rsidRDefault="004042E6" w:rsidP="004042E6">
      <w:pPr>
        <w:pStyle w:val="a3"/>
        <w:numPr>
          <w:ilvl w:val="0"/>
          <w:numId w:val="9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Тензоры напряжений. Уравнения движения.</w:t>
      </w:r>
    </w:p>
    <w:p w:rsidR="004042E6" w:rsidRPr="004042E6" w:rsidRDefault="004042E6" w:rsidP="004042E6">
      <w:pPr>
        <w:pStyle w:val="a3"/>
        <w:numPr>
          <w:ilvl w:val="0"/>
          <w:numId w:val="9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Определяющие соотношения упругости.</w:t>
      </w:r>
    </w:p>
    <w:p w:rsidR="004042E6" w:rsidRPr="004042E6" w:rsidRDefault="004042E6" w:rsidP="004042E6">
      <w:pPr>
        <w:pStyle w:val="a3"/>
        <w:numPr>
          <w:ilvl w:val="0"/>
          <w:numId w:val="9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Слабые формы уравнений движения и вариационные принципы.</w:t>
      </w:r>
    </w:p>
    <w:p w:rsidR="004042E6" w:rsidRPr="004042E6" w:rsidRDefault="004042E6" w:rsidP="004042E6">
      <w:pPr>
        <w:pStyle w:val="a3"/>
        <w:numPr>
          <w:ilvl w:val="0"/>
          <w:numId w:val="9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Потеря устойчивости и контактные взаимодействия деформируемых тел</w:t>
      </w:r>
    </w:p>
    <w:p w:rsidR="004042E6" w:rsidRPr="004042E6" w:rsidRDefault="004042E6" w:rsidP="004042E6">
      <w:pPr>
        <w:pStyle w:val="a3"/>
        <w:numPr>
          <w:ilvl w:val="0"/>
          <w:numId w:val="9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Применение метода конечных элементов к решению нелинейных задач.</w:t>
      </w:r>
    </w:p>
    <w:p w:rsidR="004042E6" w:rsidRDefault="004042E6" w:rsidP="004042E6">
      <w:pPr>
        <w:suppressAutoHyphens/>
        <w:spacing w:before="0" w:after="0" w:line="228" w:lineRule="auto"/>
        <w:rPr>
          <w:kern w:val="1"/>
          <w:lang w:eastAsia="ar-SA"/>
        </w:rPr>
      </w:pPr>
    </w:p>
    <w:p w:rsidR="004042E6" w:rsidRPr="001C08E6" w:rsidRDefault="004042E6" w:rsidP="004042E6">
      <w:pPr>
        <w:suppressAutoHyphens/>
        <w:spacing w:before="0" w:after="0" w:line="228" w:lineRule="auto"/>
        <w:rPr>
          <w:szCs w:val="22"/>
        </w:rPr>
      </w:pPr>
      <w:r w:rsidRPr="001C08E6">
        <w:rPr>
          <w:kern w:val="1"/>
          <w:lang w:eastAsia="ar-SA"/>
        </w:rPr>
        <w:t>Преподавание дисциплины предусматривает следующ</w:t>
      </w:r>
      <w:r>
        <w:rPr>
          <w:kern w:val="1"/>
          <w:lang w:eastAsia="ar-SA"/>
        </w:rPr>
        <w:t>ие виды учебной работы: лекции,</w:t>
      </w:r>
      <w:r w:rsidRPr="001C08E6">
        <w:rPr>
          <w:kern w:val="1"/>
          <w:lang w:eastAsia="ar-SA"/>
        </w:rPr>
        <w:t xml:space="preserve"> самостоятельная работа, консультации. </w:t>
      </w:r>
      <w:r w:rsidRPr="001C08E6">
        <w:rPr>
          <w:bCs/>
          <w:kern w:val="1"/>
          <w:lang w:eastAsia="ar-SA"/>
        </w:rPr>
        <w:t xml:space="preserve">Самостоятельная работа включает: разбор лекционного материала подготовку к промежуточной аттестации. </w:t>
      </w:r>
      <w:r w:rsidRPr="001C08E6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>3</w:t>
      </w:r>
      <w:r w:rsidRPr="001C08E6">
        <w:rPr>
          <w:szCs w:val="22"/>
        </w:rPr>
        <w:t xml:space="preserve"> </w:t>
      </w:r>
      <w:proofErr w:type="gramStart"/>
      <w:r w:rsidRPr="001C08E6">
        <w:rPr>
          <w:szCs w:val="22"/>
        </w:rPr>
        <w:t>зачетных</w:t>
      </w:r>
      <w:proofErr w:type="gramEnd"/>
      <w:r w:rsidRPr="001C08E6">
        <w:rPr>
          <w:szCs w:val="22"/>
        </w:rPr>
        <w:t xml:space="preserve"> единицы. </w:t>
      </w:r>
    </w:p>
    <w:p w:rsidR="004042E6" w:rsidRPr="00E115CB" w:rsidRDefault="004042E6" w:rsidP="004042E6">
      <w:pPr>
        <w:spacing w:before="0" w:after="0" w:line="228" w:lineRule="auto"/>
        <w:ind w:firstLine="708"/>
        <w:contextualSpacing/>
        <w:rPr>
          <w:szCs w:val="22"/>
        </w:rPr>
      </w:pPr>
    </w:p>
    <w:p w:rsidR="004042E6" w:rsidRDefault="004042E6" w:rsidP="004042E6">
      <w:pPr>
        <w:spacing w:before="0" w:after="0" w:line="228" w:lineRule="auto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4042E6" w:rsidRDefault="004042E6" w:rsidP="004042E6">
      <w:pPr>
        <w:spacing w:before="0" w:after="0" w:line="228" w:lineRule="auto"/>
        <w:contextualSpacing/>
        <w:rPr>
          <w:b/>
          <w:bCs/>
          <w:color w:val="000000"/>
        </w:rPr>
      </w:pPr>
      <w:r w:rsidRPr="001C08E6">
        <w:rPr>
          <w:szCs w:val="22"/>
        </w:rPr>
        <w:t xml:space="preserve">Промежуточная аттестация по дисциплине проводится в конце </w:t>
      </w:r>
      <w:r>
        <w:rPr>
          <w:szCs w:val="22"/>
        </w:rPr>
        <w:t>2</w:t>
      </w:r>
      <w:r w:rsidRPr="001C08E6">
        <w:rPr>
          <w:szCs w:val="22"/>
        </w:rPr>
        <w:t xml:space="preserve"> семестра в </w:t>
      </w:r>
      <w:r>
        <w:rPr>
          <w:szCs w:val="22"/>
        </w:rPr>
        <w:t>виде устного экзамена</w:t>
      </w:r>
      <w:r w:rsidRPr="001C08E6">
        <w:rPr>
          <w:szCs w:val="22"/>
        </w:rPr>
        <w:t>.</w:t>
      </w:r>
    </w:p>
    <w:p w:rsidR="004042E6" w:rsidRDefault="004042E6" w:rsidP="004042E6">
      <w:pPr>
        <w:spacing w:before="0" w:after="0" w:line="228" w:lineRule="auto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4042E6" w:rsidRPr="00E115CB" w:rsidRDefault="004042E6" w:rsidP="004042E6">
      <w:pPr>
        <w:spacing w:before="0" w:after="0" w:line="228" w:lineRule="auto"/>
        <w:contextualSpacing/>
        <w:rPr>
          <w:szCs w:val="22"/>
        </w:rPr>
      </w:pPr>
      <w:r w:rsidRPr="00583C09">
        <w:rPr>
          <w:bCs/>
        </w:rPr>
        <w:t xml:space="preserve">В преподавании дисциплины используются изданные авторами учебные пособия. </w:t>
      </w:r>
    </w:p>
    <w:p w:rsidR="004042E6" w:rsidRDefault="004042E6">
      <w:pPr>
        <w:spacing w:before="0" w:after="200" w:line="276" w:lineRule="auto"/>
        <w:jc w:val="left"/>
        <w:rPr>
          <w:b/>
        </w:rPr>
      </w:pPr>
      <w:r>
        <w:rPr>
          <w:b/>
        </w:rPr>
        <w:br w:type="page"/>
      </w:r>
    </w:p>
    <w:p w:rsidR="00440151" w:rsidRPr="006A6B42" w:rsidRDefault="00440151" w:rsidP="006A6B42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11" w:name="_Toc4677402"/>
      <w:r w:rsidRPr="006A6B42">
        <w:rPr>
          <w:rFonts w:ascii="Times New Roman" w:hAnsi="Times New Roman" w:cs="Times New Roman"/>
          <w:bCs w:val="0"/>
          <w:color w:val="auto"/>
          <w:sz w:val="24"/>
        </w:rPr>
        <w:lastRenderedPageBreak/>
        <w:t xml:space="preserve">Уравнения </w:t>
      </w:r>
      <w:proofErr w:type="spellStart"/>
      <w:proofErr w:type="gramStart"/>
      <w:r w:rsidRPr="006A6B42">
        <w:rPr>
          <w:rFonts w:ascii="Times New Roman" w:hAnsi="Times New Roman" w:cs="Times New Roman"/>
          <w:bCs w:val="0"/>
          <w:color w:val="auto"/>
          <w:sz w:val="24"/>
        </w:rPr>
        <w:t>Навье-Стокса</w:t>
      </w:r>
      <w:bookmarkEnd w:id="11"/>
      <w:proofErr w:type="spellEnd"/>
      <w:proofErr w:type="gramEnd"/>
    </w:p>
    <w:p w:rsidR="00440151" w:rsidRPr="00E115CB" w:rsidRDefault="00440151" w:rsidP="00440151">
      <w:pPr>
        <w:spacing w:before="0" w:after="0"/>
        <w:contextualSpacing/>
        <w:rPr>
          <w:b/>
          <w:bCs/>
          <w:color w:val="000000"/>
        </w:rPr>
      </w:pPr>
    </w:p>
    <w:p w:rsidR="00440151" w:rsidRPr="00293B64" w:rsidRDefault="00440151" w:rsidP="00440151">
      <w:pPr>
        <w:spacing w:before="0" w:after="0"/>
      </w:pPr>
      <w:r w:rsidRPr="00293B64">
        <w:t xml:space="preserve">Дисциплина </w:t>
      </w:r>
      <w:r>
        <w:t xml:space="preserve">«Уравнения </w:t>
      </w:r>
      <w:proofErr w:type="spellStart"/>
      <w:proofErr w:type="gramStart"/>
      <w:r>
        <w:t>Навье-Стокса</w:t>
      </w:r>
      <w:proofErr w:type="spellEnd"/>
      <w:proofErr w:type="gramEnd"/>
      <w:r>
        <w:t>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3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Механика и математическое моделирование</w:t>
      </w:r>
      <w:r w:rsidRPr="00293B64">
        <w:t xml:space="preserve">» (очная форма обучения, язык реализации программы – русский). Она входит в </w:t>
      </w:r>
      <w:r w:rsidRPr="00E52E2E"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гидродинамики</w:t>
      </w:r>
      <w:r w:rsidRPr="00293B64">
        <w:t xml:space="preserve"> в</w:t>
      </w:r>
      <w:r>
        <w:t>о</w:t>
      </w:r>
      <w:r w:rsidRPr="00293B64">
        <w:t xml:space="preserve"> </w:t>
      </w:r>
      <w:r>
        <w:t xml:space="preserve">2-м </w:t>
      </w:r>
      <w:r w:rsidRPr="00293B64">
        <w:t>семестре обучения по ОПОП.</w:t>
      </w:r>
    </w:p>
    <w:p w:rsidR="00440151" w:rsidRDefault="00440151" w:rsidP="00440151">
      <w:pPr>
        <w:spacing w:before="0" w:after="0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>
        <w:t>теоретической механики, кафедры дифференциальных уравнений и кафедры гидродинамики</w:t>
      </w:r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</w:t>
      </w:r>
      <w:r w:rsidRPr="00E115CB">
        <w:rPr>
          <w:bCs/>
          <w:color w:val="000000"/>
        </w:rPr>
        <w:t>.</w:t>
      </w:r>
    </w:p>
    <w:p w:rsidR="00440151" w:rsidRPr="00E115CB" w:rsidRDefault="00440151" w:rsidP="00440151">
      <w:pPr>
        <w:spacing w:before="0" w:after="0"/>
        <w:contextualSpacing/>
        <w:rPr>
          <w:bCs/>
          <w:color w:val="000000"/>
        </w:rPr>
      </w:pPr>
    </w:p>
    <w:p w:rsidR="00440151" w:rsidRPr="00E115CB" w:rsidRDefault="00440151" w:rsidP="00440151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440151" w:rsidRPr="007839B0" w:rsidRDefault="00440151" w:rsidP="00440151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7839B0">
        <w:rPr>
          <w:u w:val="single"/>
        </w:rPr>
        <w:t>ОК-1: способность к абстрактному мышлению, анализу, синтезу</w:t>
      </w:r>
      <w:r w:rsidRPr="007839B0">
        <w:rPr>
          <w:bCs/>
        </w:rPr>
        <w:t>; в части следующих результатов обучения</w:t>
      </w:r>
      <w:r w:rsidRPr="007839B0">
        <w:rPr>
          <w:u w:val="single"/>
        </w:rPr>
        <w:t>:</w:t>
      </w:r>
    </w:p>
    <w:p w:rsidR="00440151" w:rsidRPr="000F75E8" w:rsidRDefault="00440151" w:rsidP="00440151">
      <w:pPr>
        <w:pStyle w:val="a3"/>
        <w:numPr>
          <w:ilvl w:val="0"/>
          <w:numId w:val="2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0F75E8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–</w:t>
      </w:r>
      <w:r w:rsidRPr="000F75E8">
        <w:rPr>
          <w:rFonts w:ascii="Times New Roman" w:hAnsi="Times New Roman"/>
          <w:sz w:val="24"/>
          <w:szCs w:val="24"/>
        </w:rPr>
        <w:t xml:space="preserve"> уметь проводить анализ математических моделей и физических явлений в </w:t>
      </w:r>
      <w:r>
        <w:rPr>
          <w:rFonts w:ascii="Times New Roman" w:hAnsi="Times New Roman"/>
          <w:sz w:val="24"/>
          <w:szCs w:val="24"/>
        </w:rPr>
        <w:t>области механики сплошных сред</w:t>
      </w:r>
      <w:r w:rsidRPr="000F75E8">
        <w:rPr>
          <w:rFonts w:ascii="Times New Roman" w:hAnsi="Times New Roman"/>
          <w:sz w:val="24"/>
          <w:szCs w:val="24"/>
        </w:rPr>
        <w:t>;</w:t>
      </w:r>
    </w:p>
    <w:p w:rsidR="00440151" w:rsidRPr="007839B0" w:rsidRDefault="00440151" w:rsidP="00440151">
      <w:pPr>
        <w:spacing w:before="0" w:after="0"/>
        <w:rPr>
          <w:bCs/>
          <w:u w:val="single"/>
        </w:rPr>
      </w:pPr>
      <w:r w:rsidRPr="007839B0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7839B0">
        <w:rPr>
          <w:bCs/>
        </w:rPr>
        <w:t>; в части следующих результатов обучения:</w:t>
      </w:r>
    </w:p>
    <w:p w:rsidR="00440151" w:rsidRDefault="00440151" w:rsidP="00440151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>ОПК-1.</w:t>
      </w:r>
      <w:r>
        <w:rPr>
          <w:rFonts w:ascii="Times New Roman" w:hAnsi="Times New Roman"/>
          <w:bCs/>
          <w:sz w:val="24"/>
          <w:szCs w:val="24"/>
        </w:rPr>
        <w:t>1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–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иметь представление о фундаментальных и прикладных приложениях уравнений </w:t>
      </w:r>
      <w:proofErr w:type="spellStart"/>
      <w:proofErr w:type="gramStart"/>
      <w:r>
        <w:rPr>
          <w:rFonts w:ascii="Times New Roman" w:hAnsi="Times New Roman"/>
          <w:bCs/>
          <w:sz w:val="24"/>
          <w:szCs w:val="24"/>
        </w:rPr>
        <w:t>Навье-Стокса</w:t>
      </w:r>
      <w:proofErr w:type="spellEnd"/>
      <w:proofErr w:type="gramEnd"/>
      <w:r>
        <w:rPr>
          <w:rFonts w:ascii="Times New Roman" w:hAnsi="Times New Roman"/>
          <w:bCs/>
          <w:sz w:val="24"/>
          <w:szCs w:val="24"/>
        </w:rPr>
        <w:t>;</w:t>
      </w:r>
    </w:p>
    <w:p w:rsidR="00440151" w:rsidRPr="007839B0" w:rsidRDefault="00440151" w:rsidP="00440151">
      <w:pPr>
        <w:pStyle w:val="a3"/>
        <w:numPr>
          <w:ilvl w:val="0"/>
          <w:numId w:val="3"/>
        </w:numPr>
        <w:ind w:left="426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ОПК-1.2 – уметь использовать уравнения </w:t>
      </w:r>
      <w:proofErr w:type="spellStart"/>
      <w:proofErr w:type="gramStart"/>
      <w:r>
        <w:rPr>
          <w:rFonts w:ascii="Times New Roman" w:hAnsi="Times New Roman"/>
          <w:bCs/>
          <w:sz w:val="24"/>
          <w:szCs w:val="24"/>
        </w:rPr>
        <w:t>Навье-Стокса</w:t>
      </w:r>
      <w:proofErr w:type="spellEnd"/>
      <w:proofErr w:type="gramEnd"/>
      <w:r>
        <w:rPr>
          <w:rFonts w:ascii="Times New Roman" w:hAnsi="Times New Roman"/>
          <w:bCs/>
          <w:sz w:val="24"/>
          <w:szCs w:val="24"/>
        </w:rPr>
        <w:t xml:space="preserve"> при решении прикладных задач;</w:t>
      </w:r>
    </w:p>
    <w:p w:rsidR="00440151" w:rsidRPr="007839B0" w:rsidRDefault="00440151" w:rsidP="00440151">
      <w:pPr>
        <w:spacing w:before="0" w:after="0"/>
        <w:rPr>
          <w:bCs/>
        </w:rPr>
      </w:pPr>
      <w:r w:rsidRPr="007839B0">
        <w:rPr>
          <w:bCs/>
          <w:u w:val="single"/>
        </w:rPr>
        <w:t>ОПК-2: способность создавать</w:t>
      </w:r>
      <w:r>
        <w:rPr>
          <w:bCs/>
          <w:u w:val="single"/>
        </w:rPr>
        <w:t>,</w:t>
      </w:r>
      <w:r w:rsidRPr="007839B0">
        <w:rPr>
          <w:bCs/>
          <w:u w:val="single"/>
        </w:rPr>
        <w:t xml:space="preserve"> исследовать новые математические модели в естественных науках</w:t>
      </w:r>
      <w:r w:rsidRPr="007839B0">
        <w:rPr>
          <w:bCs/>
        </w:rPr>
        <w:t>; в части следующих результатов обучения:</w:t>
      </w:r>
    </w:p>
    <w:p w:rsidR="00440151" w:rsidRPr="007839B0" w:rsidRDefault="00440151" w:rsidP="00440151">
      <w:pPr>
        <w:pStyle w:val="a3"/>
        <w:numPr>
          <w:ilvl w:val="0"/>
          <w:numId w:val="7"/>
        </w:numPr>
        <w:ind w:left="426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2.1 – уметь конструировать математические модели конвекции, термодиффузии в жидкостях, поведение многокомпонентных смесей различных жидкостей</w:t>
      </w:r>
      <w:r w:rsidRPr="007839B0">
        <w:rPr>
          <w:rFonts w:ascii="Times New Roman" w:hAnsi="Times New Roman"/>
          <w:bCs/>
          <w:sz w:val="24"/>
          <w:szCs w:val="24"/>
        </w:rPr>
        <w:t>;</w:t>
      </w:r>
    </w:p>
    <w:p w:rsidR="00440151" w:rsidRPr="007839B0" w:rsidRDefault="00440151" w:rsidP="00440151">
      <w:pPr>
        <w:spacing w:before="0" w:after="0"/>
        <w:contextualSpacing/>
        <w:rPr>
          <w:b/>
          <w:bCs/>
        </w:rPr>
      </w:pPr>
    </w:p>
    <w:p w:rsidR="00440151" w:rsidRPr="00E45ABB" w:rsidRDefault="00440151" w:rsidP="00440151">
      <w:pPr>
        <w:spacing w:before="0" w:after="0"/>
        <w:contextualSpacing/>
        <w:rPr>
          <w:bCs/>
          <w:szCs w:val="22"/>
          <w:u w:val="single"/>
        </w:rPr>
      </w:pPr>
      <w:r w:rsidRPr="00E45ABB">
        <w:rPr>
          <w:b/>
          <w:bCs/>
        </w:rPr>
        <w:t>Перечень основных разделов дисциплины:</w:t>
      </w:r>
    </w:p>
    <w:p w:rsidR="00440151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>
        <w:t>Понятие жидкого (материального) объёма. Интегральные законы сохранения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>Тензор напряжений. Тензор скоростей деформаций. Постулаты Стокса. Уравнения движения вязкой несжимаемой жидкости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Постановка основных краевых и начально-краевых задач для уравнений </w:t>
      </w:r>
      <w:proofErr w:type="spellStart"/>
      <w:proofErr w:type="gramStart"/>
      <w:r w:rsidRPr="00072D72">
        <w:t>Навье-Стокса</w:t>
      </w:r>
      <w:proofErr w:type="spellEnd"/>
      <w:proofErr w:type="gramEnd"/>
      <w:r w:rsidRPr="00072D72">
        <w:t>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>Понятие о капиллярности. Условия на свободной границе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>Энергетическое тождество. Диссипация энергии в вязкой жидкости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Уравнение вихря. Функции тока плоского и </w:t>
      </w:r>
      <w:proofErr w:type="spellStart"/>
      <w:r w:rsidRPr="00072D72">
        <w:t>осесимметричного</w:t>
      </w:r>
      <w:proofErr w:type="spellEnd"/>
      <w:r w:rsidRPr="00072D72">
        <w:t xml:space="preserve"> течений. Групповые свойства уравнений </w:t>
      </w:r>
      <w:proofErr w:type="spellStart"/>
      <w:proofErr w:type="gramStart"/>
      <w:r w:rsidRPr="00072D72">
        <w:t>Навье-Стокса</w:t>
      </w:r>
      <w:proofErr w:type="spellEnd"/>
      <w:proofErr w:type="gramEnd"/>
      <w:r w:rsidRPr="00072D72">
        <w:t>.</w:t>
      </w:r>
    </w:p>
    <w:p w:rsidR="00440151" w:rsidRPr="00E5280A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>Примеры инвариантных решений. Диффузия вихрево</w:t>
      </w:r>
      <w:r>
        <w:t>й нити</w:t>
      </w:r>
      <w:r w:rsidRPr="00072D72">
        <w:t>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>
        <w:t>Определения пространств векторных</w:t>
      </w:r>
      <w:r w:rsidRPr="00D32497">
        <w:t xml:space="preserve"> </w:t>
      </w:r>
      <w:r>
        <w:t xml:space="preserve">функций. Интегральные неравенства: Пуанкаре-Стеклова, </w:t>
      </w:r>
      <w:proofErr w:type="spellStart"/>
      <w:r>
        <w:t>Ладыженской</w:t>
      </w:r>
      <w:proofErr w:type="spellEnd"/>
      <w:r>
        <w:t>, леммы вложения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>Определение обобщенного решения внутренней стационарной задачи. Теорема о восстановлении давления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Лемма о разложении векторного пространства </w:t>
      </w:r>
      <w:r w:rsidRPr="00D77E96">
        <w:rPr>
          <w:position w:val="-12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8" o:title=""/>
          </v:shape>
          <o:OLEObject Type="Embed" ProgID="Equation.DSMT4" ShapeID="_x0000_i1025" DrawAspect="Content" ObjectID="_1615297295" r:id="rId9"/>
        </w:object>
      </w:r>
      <w:r w:rsidRPr="00072D72">
        <w:t>на прямую сумму ортогональных подпространств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>Лемма Хопфа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Теорема </w:t>
      </w:r>
      <w:proofErr w:type="spellStart"/>
      <w:r w:rsidRPr="00072D72">
        <w:t>Лерэ</w:t>
      </w:r>
      <w:proofErr w:type="spellEnd"/>
      <w:r>
        <w:t xml:space="preserve"> (априорная оценка)</w:t>
      </w:r>
      <w:r w:rsidRPr="00072D72">
        <w:t>.</w:t>
      </w:r>
    </w:p>
    <w:p w:rsidR="00440151" w:rsidRPr="00072D72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>Теорема существования решения внутренней стационарной задачи.</w:t>
      </w:r>
    </w:p>
    <w:p w:rsidR="00440151" w:rsidRPr="00D8684E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>Единственность О.Р.В.С.З. медленных течений.</w:t>
      </w:r>
    </w:p>
    <w:p w:rsidR="00440151" w:rsidRPr="00D32497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Определение обобщенного решения внутренней нестационарной задачи по </w:t>
      </w:r>
      <w:proofErr w:type="spellStart"/>
      <w:r w:rsidRPr="00072D72">
        <w:t>Ладыженской</w:t>
      </w:r>
      <w:proofErr w:type="spellEnd"/>
      <w:r w:rsidRPr="00072D72">
        <w:t>. Теорема единственности.</w:t>
      </w:r>
    </w:p>
    <w:p w:rsidR="00440151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 w:rsidRPr="00072D72">
        <w:lastRenderedPageBreak/>
        <w:t>Уравнения Стокса. Фундаментальные решения, формулы Грина, потенциалы. Теорема о регулярности О.Р.В.С.З.</w:t>
      </w:r>
    </w:p>
    <w:p w:rsidR="00440151" w:rsidRDefault="00440151" w:rsidP="00440151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before="0" w:after="0"/>
      </w:pPr>
      <w:r>
        <w:t xml:space="preserve">Приближение </w:t>
      </w:r>
      <w:proofErr w:type="spellStart"/>
      <w:r>
        <w:t>Буссинеска</w:t>
      </w:r>
      <w:proofErr w:type="spellEnd"/>
      <w:r>
        <w:t xml:space="preserve">. Движение жидкости с непостоянно распределенной температурой в слое жидкости, одна из границ которого свободная (задача </w:t>
      </w:r>
      <w:proofErr w:type="spellStart"/>
      <w:r>
        <w:t>Бириха</w:t>
      </w:r>
      <w:proofErr w:type="spellEnd"/>
      <w:r>
        <w:t>).</w:t>
      </w:r>
    </w:p>
    <w:p w:rsidR="00440151" w:rsidRPr="00E45ABB" w:rsidRDefault="00440151" w:rsidP="00440151">
      <w:pPr>
        <w:spacing w:before="0" w:after="0"/>
        <w:contextualSpacing/>
        <w:rPr>
          <w:bCs/>
          <w:szCs w:val="22"/>
          <w:u w:val="single"/>
        </w:rPr>
      </w:pPr>
    </w:p>
    <w:p w:rsidR="00440151" w:rsidRPr="00897EF7" w:rsidRDefault="00440151" w:rsidP="00440151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897EF7">
        <w:rPr>
          <w:kern w:val="1"/>
          <w:lang w:eastAsia="ar-SA"/>
        </w:rPr>
        <w:t>лекции, самостоятельная работа.</w:t>
      </w:r>
      <w:r w:rsidRPr="00E115CB"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897EF7">
        <w:rPr>
          <w:bCs/>
          <w:kern w:val="1"/>
          <w:lang w:eastAsia="ar-SA"/>
        </w:rPr>
        <w:t>разбор лекционного материала, подготовку к промежуточной аттестации.</w:t>
      </w:r>
    </w:p>
    <w:p w:rsidR="00440151" w:rsidRPr="00E115CB" w:rsidRDefault="00440151" w:rsidP="00440151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>3 зачетные единицы</w:t>
      </w:r>
      <w:r w:rsidRPr="00B11940">
        <w:rPr>
          <w:szCs w:val="22"/>
        </w:rPr>
        <w:t>.</w:t>
      </w:r>
      <w:r w:rsidRPr="00E115CB">
        <w:rPr>
          <w:szCs w:val="22"/>
        </w:rPr>
        <w:t xml:space="preserve"> </w:t>
      </w:r>
    </w:p>
    <w:p w:rsidR="00440151" w:rsidRPr="00E115CB" w:rsidRDefault="00440151" w:rsidP="00440151">
      <w:pPr>
        <w:spacing w:before="0" w:after="0"/>
        <w:ind w:firstLine="708"/>
        <w:contextualSpacing/>
        <w:rPr>
          <w:szCs w:val="22"/>
        </w:rPr>
      </w:pPr>
    </w:p>
    <w:p w:rsidR="00440151" w:rsidRDefault="00440151" w:rsidP="00440151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</w:t>
      </w:r>
    </w:p>
    <w:p w:rsidR="00440151" w:rsidRPr="003D0C9B" w:rsidRDefault="00440151" w:rsidP="00440151">
      <w:pPr>
        <w:spacing w:before="0" w:after="0"/>
        <w:contextualSpacing/>
        <w:rPr>
          <w:szCs w:val="22"/>
        </w:rPr>
      </w:pPr>
      <w:r w:rsidRPr="003D0C9B">
        <w:rPr>
          <w:szCs w:val="22"/>
        </w:rPr>
        <w:t>Для осуществления текущего контроля</w:t>
      </w:r>
      <w:r>
        <w:rPr>
          <w:szCs w:val="22"/>
        </w:rPr>
        <w:t xml:space="preserve"> планом дисциплины предусмотрена проверка домашнего задания</w:t>
      </w:r>
      <w:r w:rsidRPr="003D0C9B">
        <w:rPr>
          <w:szCs w:val="22"/>
        </w:rPr>
        <w:t xml:space="preserve">. Промежуточная аттестация по дисциплине проводится в конце </w:t>
      </w:r>
      <w:r>
        <w:rPr>
          <w:szCs w:val="22"/>
        </w:rPr>
        <w:t>2</w:t>
      </w:r>
      <w:r w:rsidRPr="003D0C9B">
        <w:rPr>
          <w:szCs w:val="22"/>
        </w:rPr>
        <w:t>-го семестра в форме устного экзамена.</w:t>
      </w:r>
    </w:p>
    <w:p w:rsidR="00440151" w:rsidRPr="00E115CB" w:rsidRDefault="00440151" w:rsidP="00440151">
      <w:pPr>
        <w:spacing w:before="0" w:after="0"/>
        <w:contextualSpacing/>
        <w:rPr>
          <w:b/>
          <w:bCs/>
          <w:color w:val="000000"/>
        </w:rPr>
      </w:pPr>
    </w:p>
    <w:p w:rsidR="00440151" w:rsidRDefault="00440151" w:rsidP="00440151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Учебно-мето</w:t>
      </w:r>
      <w:r>
        <w:rPr>
          <w:b/>
          <w:bCs/>
          <w:color w:val="000000"/>
        </w:rPr>
        <w:t>дическое обеспечение дисциплины</w:t>
      </w:r>
    </w:p>
    <w:p w:rsidR="00440151" w:rsidRDefault="00440151" w:rsidP="00440151">
      <w:pPr>
        <w:spacing w:before="0" w:after="0"/>
        <w:contextualSpacing/>
      </w:pPr>
      <w:r w:rsidRPr="00583C09">
        <w:rPr>
          <w:bCs/>
        </w:rPr>
        <w:t>В преподавании дисциплины используются изданные авторами учебные пособия.</w:t>
      </w:r>
    </w:p>
    <w:p w:rsidR="004042E6" w:rsidRDefault="004042E6">
      <w:pPr>
        <w:spacing w:before="0" w:after="200" w:line="276" w:lineRule="auto"/>
        <w:jc w:val="left"/>
        <w:rPr>
          <w:b/>
        </w:rPr>
      </w:pPr>
      <w:r>
        <w:rPr>
          <w:b/>
        </w:rPr>
        <w:br w:type="page"/>
      </w:r>
    </w:p>
    <w:p w:rsidR="004042E6" w:rsidRPr="006A6B42" w:rsidRDefault="004042E6" w:rsidP="006A6B42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12" w:name="_Toc4677403"/>
      <w:r w:rsidRPr="006A6B42">
        <w:rPr>
          <w:rFonts w:ascii="Times New Roman" w:hAnsi="Times New Roman" w:cs="Times New Roman"/>
          <w:bCs w:val="0"/>
          <w:color w:val="auto"/>
          <w:sz w:val="24"/>
        </w:rPr>
        <w:lastRenderedPageBreak/>
        <w:t>Теория чисел</w:t>
      </w:r>
      <w:bookmarkEnd w:id="12"/>
    </w:p>
    <w:p w:rsidR="004042E6" w:rsidRPr="00E115CB" w:rsidRDefault="004042E6" w:rsidP="004042E6">
      <w:pPr>
        <w:spacing w:before="0" w:after="0"/>
        <w:jc w:val="center"/>
        <w:rPr>
          <w:b/>
          <w:bCs/>
          <w:color w:val="000000"/>
        </w:rPr>
      </w:pPr>
    </w:p>
    <w:p w:rsidR="004042E6" w:rsidRPr="00293B64" w:rsidRDefault="004042E6" w:rsidP="004042E6">
      <w:pPr>
        <w:spacing w:before="0" w:after="0"/>
      </w:pPr>
      <w:r w:rsidRPr="00293B64">
        <w:t xml:space="preserve">Дисциплина </w:t>
      </w:r>
      <w:r>
        <w:t>«</w:t>
      </w:r>
      <w:r w:rsidRPr="008E5E6B">
        <w:t>Теория чисел</w:t>
      </w:r>
      <w:r>
        <w:t>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 xml:space="preserve">направлению подготовки </w:t>
      </w:r>
      <w:r w:rsidRPr="00B56893">
        <w:t>«</w:t>
      </w:r>
      <w:r w:rsidRPr="00B56893">
        <w:rPr>
          <w:color w:val="000000"/>
        </w:rPr>
        <w:t>0</w:t>
      </w:r>
      <w:r w:rsidR="00B56893" w:rsidRPr="00B56893">
        <w:rPr>
          <w:color w:val="000000"/>
        </w:rPr>
        <w:t>1</w:t>
      </w:r>
      <w:r w:rsidRPr="00B56893">
        <w:rPr>
          <w:color w:val="000000"/>
        </w:rPr>
        <w:t>.04.0</w:t>
      </w:r>
      <w:r w:rsidR="00B56893" w:rsidRPr="00B56893">
        <w:rPr>
          <w:color w:val="000000"/>
        </w:rPr>
        <w:t>3</w:t>
      </w:r>
      <w:r w:rsidRPr="00B56893">
        <w:rPr>
          <w:bCs/>
        </w:rPr>
        <w:t xml:space="preserve"> </w:t>
      </w:r>
      <w:r w:rsidRPr="00293B64">
        <w:rPr>
          <w:bCs/>
        </w:rPr>
        <w:t>–</w:t>
      </w:r>
      <w:r w:rsidRPr="00293B64">
        <w:t xml:space="preserve"> </w:t>
      </w:r>
      <w:r w:rsidR="00B56893">
        <w:t>Механика и математическое моделирование</w:t>
      </w:r>
      <w:r w:rsidRPr="00293B64">
        <w:t xml:space="preserve">» (очная форма обучения, язык реализации программы – русский). Она входит в </w:t>
      </w:r>
      <w:r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Алгебры и математической логики ММФ НГУ</w:t>
      </w:r>
      <w:r w:rsidRPr="00293B64">
        <w:t xml:space="preserve"> в </w:t>
      </w:r>
      <w:r w:rsidRPr="008E5E6B">
        <w:t>3</w:t>
      </w:r>
      <w:r w:rsidRPr="00293B64">
        <w:t xml:space="preserve"> семестре обучения по ОПОП.</w:t>
      </w:r>
    </w:p>
    <w:p w:rsidR="004042E6" w:rsidRPr="00293B64" w:rsidRDefault="004042E6" w:rsidP="004042E6">
      <w:pPr>
        <w:spacing w:before="0" w:after="0"/>
      </w:pPr>
      <w:r w:rsidRPr="00293B64">
        <w:t xml:space="preserve">Изучение дисциплины опирается на материал курсов </w:t>
      </w:r>
      <w:r>
        <w:t>Высшая алгебра, Теория Галуа, Теория функций комплексного переменного, Математический анализ, Функциональный анализ</w:t>
      </w:r>
      <w:r w:rsidRPr="00293B64">
        <w:t xml:space="preserve">. </w:t>
      </w:r>
    </w:p>
    <w:p w:rsidR="004042E6" w:rsidRPr="00E115CB" w:rsidRDefault="004042E6" w:rsidP="004042E6">
      <w:pPr>
        <w:spacing w:before="0" w:after="0"/>
        <w:contextualSpacing/>
        <w:rPr>
          <w:bCs/>
          <w:color w:val="000000"/>
        </w:rPr>
      </w:pPr>
    </w:p>
    <w:p w:rsidR="004042E6" w:rsidRDefault="004042E6" w:rsidP="004042E6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4042E6" w:rsidRPr="00E115CB" w:rsidRDefault="004042E6" w:rsidP="004042E6">
      <w:pPr>
        <w:spacing w:before="0" w:after="0"/>
        <w:contextualSpacing/>
        <w:rPr>
          <w:bCs/>
          <w:color w:val="000000"/>
        </w:rPr>
      </w:pPr>
    </w:p>
    <w:p w:rsidR="004042E6" w:rsidRPr="008E5E6B" w:rsidRDefault="004042E6" w:rsidP="004042E6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8E5E6B">
        <w:rPr>
          <w:u w:val="single"/>
        </w:rPr>
        <w:t>ОК-1: способность к абстрактному мышлению, анализу, синтезу</w:t>
      </w:r>
      <w:r w:rsidRPr="008E5E6B">
        <w:rPr>
          <w:bCs/>
        </w:rPr>
        <w:t>; в части следующих результатов обучения</w:t>
      </w:r>
      <w:r w:rsidRPr="008E5E6B">
        <w:rPr>
          <w:u w:val="single"/>
        </w:rPr>
        <w:t>:</w:t>
      </w:r>
    </w:p>
    <w:p w:rsidR="004042E6" w:rsidRPr="008E5E6B" w:rsidRDefault="004042E6" w:rsidP="004042E6">
      <w:pPr>
        <w:pStyle w:val="a3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E5E6B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–</w:t>
      </w:r>
      <w:r w:rsidRPr="008E5E6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Умение использовать синтез результатов из алгебры и математического анализа для исследования вопросов </w:t>
      </w:r>
      <w:proofErr w:type="spellStart"/>
      <w:r>
        <w:rPr>
          <w:rFonts w:ascii="Times New Roman" w:hAnsi="Times New Roman"/>
          <w:sz w:val="24"/>
          <w:szCs w:val="24"/>
        </w:rPr>
        <w:t>алгебраичности</w:t>
      </w:r>
      <w:proofErr w:type="spellEnd"/>
      <w:r>
        <w:rPr>
          <w:rFonts w:ascii="Times New Roman" w:hAnsi="Times New Roman"/>
          <w:sz w:val="24"/>
          <w:szCs w:val="24"/>
        </w:rPr>
        <w:t xml:space="preserve"> и трансцендентности чисел</w:t>
      </w:r>
    </w:p>
    <w:p w:rsidR="004042E6" w:rsidRDefault="004042E6" w:rsidP="004042E6">
      <w:pPr>
        <w:pStyle w:val="a3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E5E6B">
        <w:rPr>
          <w:rFonts w:ascii="Times New Roman" w:hAnsi="Times New Roman"/>
          <w:sz w:val="24"/>
          <w:szCs w:val="24"/>
        </w:rPr>
        <w:t xml:space="preserve">ОК-1.2 </w:t>
      </w:r>
      <w:r>
        <w:rPr>
          <w:rFonts w:ascii="Times New Roman" w:hAnsi="Times New Roman"/>
          <w:sz w:val="24"/>
          <w:szCs w:val="24"/>
        </w:rPr>
        <w:t>–</w:t>
      </w:r>
      <w:r w:rsidRPr="008E5E6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Умение использовать методы теории функций комплексного переменного для изучения асимптотического поведения </w:t>
      </w:r>
      <w:proofErr w:type="spellStart"/>
      <w:r>
        <w:rPr>
          <w:rFonts w:ascii="Times New Roman" w:hAnsi="Times New Roman"/>
          <w:sz w:val="24"/>
          <w:szCs w:val="24"/>
        </w:rPr>
        <w:t>вещественнозначных</w:t>
      </w:r>
      <w:proofErr w:type="spellEnd"/>
      <w:r>
        <w:rPr>
          <w:rFonts w:ascii="Times New Roman" w:hAnsi="Times New Roman"/>
          <w:sz w:val="24"/>
          <w:szCs w:val="24"/>
        </w:rPr>
        <w:t xml:space="preserve"> функций.</w:t>
      </w:r>
    </w:p>
    <w:p w:rsidR="004042E6" w:rsidRPr="008E5E6B" w:rsidRDefault="004042E6" w:rsidP="004042E6">
      <w:pPr>
        <w:pStyle w:val="a3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К-1.3 – Умение использовать методы метрических и топологических простран</w:t>
      </w:r>
      <w:proofErr w:type="gramStart"/>
      <w:r>
        <w:rPr>
          <w:rFonts w:ascii="Times New Roman" w:hAnsi="Times New Roman"/>
          <w:sz w:val="24"/>
          <w:szCs w:val="24"/>
        </w:rPr>
        <w:t>ств дл</w:t>
      </w:r>
      <w:proofErr w:type="gramEnd"/>
      <w:r>
        <w:rPr>
          <w:rFonts w:ascii="Times New Roman" w:hAnsi="Times New Roman"/>
          <w:sz w:val="24"/>
          <w:szCs w:val="24"/>
        </w:rPr>
        <w:t>я изучения проблем разрешимости уравнений в алгебраических системах.</w:t>
      </w:r>
    </w:p>
    <w:p w:rsidR="004042E6" w:rsidRPr="00E115CB" w:rsidRDefault="004042E6" w:rsidP="004042E6">
      <w:pPr>
        <w:spacing w:before="0" w:after="0"/>
        <w:contextualSpacing/>
        <w:rPr>
          <w:b/>
          <w:bCs/>
          <w:color w:val="000000"/>
        </w:rPr>
      </w:pPr>
    </w:p>
    <w:p w:rsidR="004042E6" w:rsidRDefault="004042E6" w:rsidP="004042E6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Определение алгебраического числа, целого алгебраического числа. Доказательство того, что множество алгебраических чисел образует алгебраически замкнутое поле, а множество целых алгебраических чисел образует кольцо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Степень приближения действительного числа. Степень приближения алгебраического числа. Пример </w:t>
      </w:r>
      <w:proofErr w:type="spellStart"/>
      <w:r w:rsidRPr="004042E6">
        <w:rPr>
          <w:rFonts w:ascii="Times New Roman" w:hAnsi="Times New Roman"/>
          <w:sz w:val="24"/>
        </w:rPr>
        <w:t>Лиувилля</w:t>
      </w:r>
      <w:proofErr w:type="spellEnd"/>
      <w:r w:rsidRPr="004042E6">
        <w:rPr>
          <w:rFonts w:ascii="Times New Roman" w:hAnsi="Times New Roman"/>
          <w:sz w:val="24"/>
        </w:rPr>
        <w:t xml:space="preserve"> </w:t>
      </w:r>
      <w:proofErr w:type="spellStart"/>
      <w:r w:rsidRPr="004042E6">
        <w:rPr>
          <w:rFonts w:ascii="Times New Roman" w:hAnsi="Times New Roman"/>
          <w:sz w:val="24"/>
        </w:rPr>
        <w:t>транцендентного</w:t>
      </w:r>
      <w:proofErr w:type="spellEnd"/>
      <w:r w:rsidRPr="004042E6">
        <w:rPr>
          <w:rFonts w:ascii="Times New Roman" w:hAnsi="Times New Roman"/>
          <w:sz w:val="24"/>
        </w:rPr>
        <w:t xml:space="preserve"> числа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Доказательство трансцендентности чисел </w:t>
      </w:r>
      <w:proofErr w:type="spellStart"/>
      <w:r w:rsidRPr="004042E6">
        <w:rPr>
          <w:rFonts w:ascii="Times New Roman" w:hAnsi="Times New Roman"/>
          <w:sz w:val="24"/>
        </w:rPr>
        <w:t>e</w:t>
      </w:r>
      <w:proofErr w:type="spellEnd"/>
      <w:r w:rsidRPr="004042E6">
        <w:rPr>
          <w:rFonts w:ascii="Times New Roman" w:hAnsi="Times New Roman"/>
          <w:sz w:val="24"/>
        </w:rPr>
        <w:t xml:space="preserve"> и </w:t>
      </w:r>
      <w:proofErr w:type="spellStart"/>
      <w:r w:rsidRPr="004042E6">
        <w:rPr>
          <w:rFonts w:ascii="Times New Roman" w:hAnsi="Times New Roman"/>
          <w:sz w:val="24"/>
        </w:rPr>
        <w:t>pi</w:t>
      </w:r>
      <w:proofErr w:type="spellEnd"/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Функция распределения простых чисел. Функция Чебышёва и интегральная функция Чебышёва. Асимптотическая эквивалентность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Свертка Дирихле. Формула обращения Мёбиуса. Определение функции Римана на полуплоскости </w:t>
      </w:r>
      <w:proofErr w:type="spellStart"/>
      <w:r w:rsidRPr="004042E6">
        <w:rPr>
          <w:rFonts w:ascii="Times New Roman" w:hAnsi="Times New Roman"/>
          <w:sz w:val="24"/>
        </w:rPr>
        <w:t>Re</w:t>
      </w:r>
      <w:proofErr w:type="spellEnd"/>
      <w:r w:rsidRPr="004042E6">
        <w:rPr>
          <w:rFonts w:ascii="Times New Roman" w:hAnsi="Times New Roman"/>
          <w:sz w:val="24"/>
        </w:rPr>
        <w:t xml:space="preserve"> </w:t>
      </w:r>
      <w:proofErr w:type="spellStart"/>
      <w:r w:rsidRPr="004042E6">
        <w:rPr>
          <w:rFonts w:ascii="Times New Roman" w:hAnsi="Times New Roman"/>
          <w:sz w:val="24"/>
        </w:rPr>
        <w:t>z</w:t>
      </w:r>
      <w:proofErr w:type="spellEnd"/>
      <w:r w:rsidRPr="004042E6">
        <w:rPr>
          <w:rFonts w:ascii="Times New Roman" w:hAnsi="Times New Roman"/>
          <w:sz w:val="24"/>
        </w:rPr>
        <w:t>&gt;1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Аналитическое продолжение функции Римана, свойства нулей функции Римана, оценки модуля функции.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Выражение интегральной функции Чебышёва через логарифмическую производную функции Римана.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Асимптотический закон распределения простых чисел. Асимптотическая формула для n-го простого числа.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Характеры абелевой группы. Соотношение ортогональности.  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Ряды Дирихле для группы характеров.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Теорема Ландау, теорема Дирихле.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proofErr w:type="spellStart"/>
      <w:r w:rsidRPr="004042E6">
        <w:rPr>
          <w:rFonts w:ascii="Times New Roman" w:hAnsi="Times New Roman"/>
          <w:sz w:val="24"/>
        </w:rPr>
        <w:t>Метризованные</w:t>
      </w:r>
      <w:proofErr w:type="spellEnd"/>
      <w:r w:rsidRPr="004042E6">
        <w:rPr>
          <w:rFonts w:ascii="Times New Roman" w:hAnsi="Times New Roman"/>
          <w:sz w:val="24"/>
        </w:rPr>
        <w:t xml:space="preserve"> поля. Классификация метрик над полем рациональных чисел.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Существование пополнения </w:t>
      </w:r>
      <w:proofErr w:type="spellStart"/>
      <w:r w:rsidRPr="004042E6">
        <w:rPr>
          <w:rFonts w:ascii="Times New Roman" w:hAnsi="Times New Roman"/>
          <w:sz w:val="24"/>
        </w:rPr>
        <w:t>метризованного</w:t>
      </w:r>
      <w:proofErr w:type="spellEnd"/>
      <w:r w:rsidRPr="004042E6">
        <w:rPr>
          <w:rFonts w:ascii="Times New Roman" w:hAnsi="Times New Roman"/>
          <w:sz w:val="24"/>
        </w:rPr>
        <w:t xml:space="preserve"> поля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Построение кольца целых p-адических чисел и поля p-адических чисел</w:t>
      </w:r>
    </w:p>
    <w:p w:rsidR="004042E6" w:rsidRPr="004042E6" w:rsidRDefault="004042E6" w:rsidP="004042E6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Компактность кольца целых p-адических чисел. </w:t>
      </w:r>
      <w:proofErr w:type="spellStart"/>
      <w:r w:rsidRPr="004042E6">
        <w:rPr>
          <w:rFonts w:ascii="Times New Roman" w:hAnsi="Times New Roman"/>
          <w:sz w:val="24"/>
        </w:rPr>
        <w:t>Примение</w:t>
      </w:r>
      <w:proofErr w:type="spellEnd"/>
      <w:r w:rsidRPr="004042E6">
        <w:rPr>
          <w:rFonts w:ascii="Times New Roman" w:hAnsi="Times New Roman"/>
          <w:sz w:val="24"/>
        </w:rPr>
        <w:t xml:space="preserve"> целых p-адических чисел для изучения разрешимости сравнений по модулю </w:t>
      </w:r>
      <w:proofErr w:type="spellStart"/>
      <w:r w:rsidRPr="004042E6">
        <w:rPr>
          <w:rFonts w:ascii="Times New Roman" w:hAnsi="Times New Roman"/>
          <w:sz w:val="24"/>
        </w:rPr>
        <w:t>p^s</w:t>
      </w:r>
      <w:proofErr w:type="spellEnd"/>
    </w:p>
    <w:p w:rsidR="004042E6" w:rsidRPr="0097411A" w:rsidRDefault="004042E6" w:rsidP="004042E6">
      <w:pPr>
        <w:spacing w:before="0" w:after="0"/>
        <w:contextualSpacing/>
        <w:rPr>
          <w:bCs/>
          <w:szCs w:val="22"/>
          <w:u w:val="single"/>
        </w:rPr>
      </w:pPr>
    </w:p>
    <w:p w:rsidR="004042E6" w:rsidRPr="004042E6" w:rsidRDefault="004042E6" w:rsidP="004042E6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BC2EDA">
        <w:rPr>
          <w:kern w:val="1"/>
          <w:lang w:eastAsia="ar-SA"/>
        </w:rPr>
        <w:t>лекции, самостоятельная работа, консультации, экзамен.</w:t>
      </w:r>
      <w:r w:rsidRPr="00E115CB"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BC2EDA">
        <w:rPr>
          <w:bCs/>
          <w:kern w:val="1"/>
          <w:lang w:eastAsia="ar-SA"/>
        </w:rPr>
        <w:t xml:space="preserve">разбор лекционного материала, подготовку к </w:t>
      </w:r>
      <w:r>
        <w:rPr>
          <w:bCs/>
          <w:kern w:val="1"/>
          <w:lang w:eastAsia="ar-SA"/>
        </w:rPr>
        <w:t>промежуточной</w:t>
      </w:r>
      <w:r w:rsidRPr="00BC2EDA">
        <w:rPr>
          <w:bCs/>
          <w:kern w:val="1"/>
          <w:lang w:eastAsia="ar-SA"/>
        </w:rPr>
        <w:t xml:space="preserve"> аттестации.</w:t>
      </w:r>
    </w:p>
    <w:p w:rsidR="004042E6" w:rsidRPr="00E115CB" w:rsidRDefault="004042E6" w:rsidP="004042E6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lastRenderedPageBreak/>
        <w:t xml:space="preserve">Общая трудоемкость дисциплины составляет </w:t>
      </w:r>
      <w:r w:rsidRPr="004551DC">
        <w:rPr>
          <w:szCs w:val="22"/>
        </w:rPr>
        <w:t>2 зачетных едини</w:t>
      </w:r>
      <w:proofErr w:type="gramStart"/>
      <w:r w:rsidRPr="004551DC">
        <w:rPr>
          <w:szCs w:val="22"/>
        </w:rPr>
        <w:t>ц(</w:t>
      </w:r>
      <w:proofErr w:type="spellStart"/>
      <w:proofErr w:type="gramEnd"/>
      <w:r w:rsidRPr="004551DC">
        <w:rPr>
          <w:szCs w:val="22"/>
        </w:rPr>
        <w:t>ы</w:t>
      </w:r>
      <w:proofErr w:type="spellEnd"/>
      <w:r w:rsidRPr="004551DC">
        <w:rPr>
          <w:szCs w:val="22"/>
        </w:rPr>
        <w:t>).</w:t>
      </w:r>
      <w:r w:rsidRPr="00E115CB">
        <w:rPr>
          <w:szCs w:val="22"/>
        </w:rPr>
        <w:t xml:space="preserve"> </w:t>
      </w:r>
    </w:p>
    <w:p w:rsidR="004042E6" w:rsidRPr="00E115CB" w:rsidRDefault="004042E6" w:rsidP="004042E6">
      <w:pPr>
        <w:spacing w:before="0" w:after="0"/>
        <w:ind w:firstLine="708"/>
        <w:contextualSpacing/>
        <w:rPr>
          <w:szCs w:val="22"/>
        </w:rPr>
      </w:pPr>
    </w:p>
    <w:p w:rsidR="004042E6" w:rsidRDefault="004042E6" w:rsidP="004042E6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4042E6" w:rsidRPr="00BC2EDA" w:rsidRDefault="004042E6" w:rsidP="004042E6">
      <w:pPr>
        <w:spacing w:before="0" w:after="0"/>
        <w:contextualSpacing/>
        <w:rPr>
          <w:szCs w:val="22"/>
        </w:rPr>
      </w:pPr>
      <w:r w:rsidRPr="00BC2EDA">
        <w:rPr>
          <w:szCs w:val="22"/>
        </w:rPr>
        <w:t>Промежуточная аттестация по дисциплине проводится в конце 3 семестра в форме устного экзамена.</w:t>
      </w:r>
    </w:p>
    <w:p w:rsidR="004042E6" w:rsidRPr="00E115CB" w:rsidRDefault="004042E6" w:rsidP="004042E6">
      <w:pPr>
        <w:spacing w:before="0" w:after="0"/>
        <w:contextualSpacing/>
        <w:rPr>
          <w:b/>
          <w:bCs/>
          <w:color w:val="000000"/>
        </w:rPr>
      </w:pPr>
    </w:p>
    <w:p w:rsidR="004042E6" w:rsidRDefault="004042E6" w:rsidP="004042E6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4042E6" w:rsidRDefault="004042E6" w:rsidP="004042E6">
      <w:pPr>
        <w:spacing w:before="0" w:after="0"/>
        <w:rPr>
          <w:szCs w:val="22"/>
        </w:rPr>
      </w:pPr>
      <w:r w:rsidRPr="00BC2EDA">
        <w:rPr>
          <w:bCs/>
        </w:rPr>
        <w:t xml:space="preserve">В преподавании дисциплины используются существующие </w:t>
      </w:r>
      <w:proofErr w:type="spellStart"/>
      <w:r w:rsidRPr="00BC2EDA">
        <w:rPr>
          <w:bCs/>
        </w:rPr>
        <w:t>пособя</w:t>
      </w:r>
      <w:proofErr w:type="spellEnd"/>
      <w:r w:rsidRPr="00BC2EDA">
        <w:rPr>
          <w:bCs/>
        </w:rPr>
        <w:t xml:space="preserve"> учебные пособия. </w:t>
      </w:r>
      <w:r w:rsidRPr="00BC2EDA">
        <w:rPr>
          <w:szCs w:val="22"/>
        </w:rPr>
        <w:t xml:space="preserve">На сайте </w:t>
      </w:r>
      <w:hyperlink r:id="rId10" w:history="1">
        <w:r w:rsidRPr="00BC2EDA">
          <w:rPr>
            <w:rStyle w:val="a5"/>
            <w:szCs w:val="22"/>
          </w:rPr>
          <w:t>http://math.nsc.ru/~vdovin/numth.html</w:t>
        </w:r>
      </w:hyperlink>
      <w:r w:rsidRPr="00BC2EDA">
        <w:rPr>
          <w:szCs w:val="22"/>
        </w:rPr>
        <w:t xml:space="preserve"> размещены лекции и слайды для самостоятельного усвоения теоретического материала.</w:t>
      </w:r>
    </w:p>
    <w:p w:rsidR="004042E6" w:rsidRDefault="004042E6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F523C3" w:rsidRPr="006A6B42" w:rsidRDefault="004042E6" w:rsidP="006A6B42">
      <w:pPr>
        <w:pStyle w:val="1"/>
        <w:rPr>
          <w:rFonts w:ascii="Times New Roman" w:hAnsi="Times New Roman" w:cs="Times New Roman"/>
          <w:color w:val="auto"/>
          <w:sz w:val="24"/>
        </w:rPr>
      </w:pPr>
      <w:bookmarkStart w:id="13" w:name="_Toc4677404"/>
      <w:r w:rsidRPr="006A6B42">
        <w:rPr>
          <w:rFonts w:ascii="Times New Roman" w:hAnsi="Times New Roman" w:cs="Times New Roman"/>
          <w:color w:val="auto"/>
          <w:sz w:val="24"/>
        </w:rPr>
        <w:lastRenderedPageBreak/>
        <w:t>Блок «Практики» Учебная практика</w:t>
      </w:r>
      <w:bookmarkEnd w:id="13"/>
    </w:p>
    <w:p w:rsidR="004042E6" w:rsidRPr="006A6B42" w:rsidRDefault="004042E6" w:rsidP="006A6B42">
      <w:pPr>
        <w:pStyle w:val="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4" w:name="_Toc4677405"/>
      <w:r w:rsidRPr="006A6B42">
        <w:rPr>
          <w:rFonts w:ascii="Times New Roman" w:hAnsi="Times New Roman" w:cs="Times New Roman"/>
          <w:color w:val="auto"/>
          <w:sz w:val="24"/>
          <w:szCs w:val="24"/>
        </w:rPr>
        <w:t>Учебная практика: практика по получению первичных профессиональных умений и навыков</w:t>
      </w:r>
      <w:bookmarkEnd w:id="14"/>
    </w:p>
    <w:p w:rsidR="004042E6" w:rsidRDefault="004042E6" w:rsidP="004042E6">
      <w:pPr>
        <w:spacing w:before="0" w:after="0"/>
        <w:rPr>
          <w:b/>
        </w:rPr>
      </w:pPr>
    </w:p>
    <w:p w:rsidR="004042E6" w:rsidRDefault="004042E6" w:rsidP="004042E6">
      <w:pPr>
        <w:spacing w:before="0" w:after="0"/>
      </w:pPr>
      <w:r w:rsidRPr="007C5B8D">
        <w:t>Учебная практика</w:t>
      </w:r>
      <w:r>
        <w:t>: практика по получению первичных про</w:t>
      </w:r>
      <w:r w:rsidR="006A6B42">
        <w:t>ф</w:t>
      </w:r>
      <w:r>
        <w:t>ессиональных умений и навыков (далее – Учебная практика)</w:t>
      </w:r>
      <w:r w:rsidRPr="007C5B8D">
        <w:t xml:space="preserve"> </w:t>
      </w:r>
      <w:r w:rsidRPr="007C5B8D">
        <w:rPr>
          <w:bCs/>
        </w:rPr>
        <w:t>реализуется в рамках основной профессиональной образовательной программы (ОПОП</w:t>
      </w:r>
      <w:r w:rsidRPr="00EF09C0">
        <w:rPr>
          <w:bCs/>
        </w:rPr>
        <w:t xml:space="preserve">) высшего образования по </w:t>
      </w:r>
      <w:r w:rsidRPr="00EF09C0">
        <w:t>направлению подготовки «01.0</w:t>
      </w:r>
      <w:r>
        <w:t>4.03</w:t>
      </w:r>
      <w:r w:rsidRPr="00EF09C0">
        <w:t xml:space="preserve"> </w:t>
      </w:r>
      <w:r w:rsidRPr="00EF09C0">
        <w:rPr>
          <w:bCs/>
        </w:rPr>
        <w:t>–</w:t>
      </w:r>
      <w:r w:rsidRPr="00EF09C0">
        <w:t xml:space="preserve"> </w:t>
      </w:r>
      <w:r>
        <w:t>Механика и математическое моделирование</w:t>
      </w:r>
      <w:r w:rsidRPr="00EF09C0">
        <w:t>» (очная форма обучения, язык реализации программы – русский). Она входит в блок «Практики</w:t>
      </w:r>
      <w:r>
        <w:t>, в том числе научно-исследовательская работа (НИР)</w:t>
      </w:r>
      <w:r w:rsidRPr="00EF09C0">
        <w:t>» (</w:t>
      </w:r>
      <w:r w:rsidRPr="00EF09C0">
        <w:rPr>
          <w:color w:val="000000"/>
        </w:rPr>
        <w:t>вариативная часть</w:t>
      </w:r>
      <w:r w:rsidRPr="00EF09C0">
        <w:t xml:space="preserve">) образовательной программы и проводится в </w:t>
      </w:r>
      <w:r>
        <w:t>первом</w:t>
      </w:r>
      <w:r w:rsidRPr="00EF09C0">
        <w:t xml:space="preserve"> семестре обучения по ОПОП.</w:t>
      </w:r>
    </w:p>
    <w:p w:rsidR="004042E6" w:rsidRPr="00E115CB" w:rsidRDefault="004042E6" w:rsidP="004042E6">
      <w:pPr>
        <w:spacing w:before="0" w:after="0"/>
        <w:contextualSpacing/>
        <w:rPr>
          <w:bCs/>
          <w:color w:val="000000"/>
        </w:rPr>
      </w:pPr>
    </w:p>
    <w:p w:rsidR="004042E6" w:rsidRPr="00EE3638" w:rsidRDefault="004042E6" w:rsidP="004042E6">
      <w:p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С учетом вида профессиональной деятельности, на который ориентирована программа магистратуры (научно-исследовательская деятельность), практика</w:t>
      </w:r>
      <w:r w:rsidRPr="00293B64">
        <w:rPr>
          <w:bCs/>
          <w:color w:val="000000"/>
        </w:rPr>
        <w:t xml:space="preserve"> направлена на формирование следующих компетенций:</w:t>
      </w:r>
    </w:p>
    <w:p w:rsidR="004042E6" w:rsidRPr="001F2160" w:rsidRDefault="004042E6" w:rsidP="004042E6">
      <w:pPr>
        <w:spacing w:before="0" w:after="0"/>
        <w:contextualSpacing/>
        <w:rPr>
          <w:bCs/>
          <w:color w:val="000000"/>
          <w:u w:val="single"/>
        </w:rPr>
      </w:pPr>
      <w:r w:rsidRPr="00D61940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D61940">
        <w:rPr>
          <w:bCs/>
        </w:rPr>
        <w:t>; в части следующих результатов обучения:</w:t>
      </w:r>
    </w:p>
    <w:p w:rsidR="004042E6" w:rsidRPr="00EE3638" w:rsidRDefault="004042E6" w:rsidP="004042E6">
      <w:pPr>
        <w:numPr>
          <w:ilvl w:val="0"/>
          <w:numId w:val="11"/>
        </w:numPr>
        <w:spacing w:before="0" w:after="0"/>
        <w:ind w:left="284" w:hanging="284"/>
        <w:contextualSpacing/>
        <w:rPr>
          <w:bCs/>
          <w:color w:val="000000"/>
        </w:rPr>
      </w:pPr>
      <w:r w:rsidRPr="00FD21FD">
        <w:rPr>
          <w:bCs/>
          <w:color w:val="000000"/>
        </w:rPr>
        <w:t>ОПК-1.1 – знать актуальные направления возможных исследований</w:t>
      </w:r>
      <w:r w:rsidRPr="00EE3638">
        <w:rPr>
          <w:bCs/>
          <w:color w:val="000000"/>
        </w:rPr>
        <w:t>;</w:t>
      </w:r>
    </w:p>
    <w:p w:rsidR="004042E6" w:rsidRPr="000A4081" w:rsidRDefault="004042E6" w:rsidP="004042E6">
      <w:pPr>
        <w:spacing w:before="0" w:after="0"/>
        <w:contextualSpacing/>
        <w:rPr>
          <w:bCs/>
          <w:color w:val="000000"/>
          <w:u w:val="single"/>
        </w:rPr>
      </w:pPr>
      <w:proofErr w:type="gramStart"/>
      <w:r w:rsidRPr="00D61940">
        <w:rPr>
          <w:bCs/>
          <w:u w:val="single"/>
        </w:rPr>
        <w:t>ОПК-4: 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</w:t>
      </w:r>
      <w:r w:rsidRPr="00D61940">
        <w:rPr>
          <w:bCs/>
        </w:rPr>
        <w:t>; в части следующих результатов обучения:</w:t>
      </w:r>
      <w:proofErr w:type="gramEnd"/>
    </w:p>
    <w:p w:rsidR="004042E6" w:rsidRPr="00EE3638" w:rsidRDefault="004042E6" w:rsidP="004042E6">
      <w:pPr>
        <w:numPr>
          <w:ilvl w:val="0"/>
          <w:numId w:val="11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ОПК-4.1 – уметь обосновывать выбор направления исследований</w:t>
      </w:r>
      <w:r w:rsidRPr="00EE3638">
        <w:rPr>
          <w:bCs/>
          <w:color w:val="000000"/>
        </w:rPr>
        <w:t>;</w:t>
      </w:r>
    </w:p>
    <w:p w:rsidR="004042E6" w:rsidRDefault="004042E6" w:rsidP="004042E6">
      <w:pPr>
        <w:spacing w:before="0" w:after="0"/>
        <w:contextualSpacing/>
        <w:rPr>
          <w:bCs/>
          <w:color w:val="000000"/>
        </w:rPr>
      </w:pPr>
      <w:r w:rsidRPr="00D61940">
        <w:rPr>
          <w:bCs/>
          <w:u w:val="single"/>
        </w:rPr>
        <w:t xml:space="preserve">ПК-2: способность к организации научно-исследовательских и научно-производственных работ, к управлению научным коллективом; </w:t>
      </w:r>
      <w:r w:rsidRPr="00D61940">
        <w:rPr>
          <w:bCs/>
        </w:rPr>
        <w:t xml:space="preserve">в части следующих результатов </w:t>
      </w:r>
      <w:r w:rsidRPr="00424CD3">
        <w:rPr>
          <w:bCs/>
        </w:rPr>
        <w:t>обучения:</w:t>
      </w:r>
    </w:p>
    <w:p w:rsidR="004042E6" w:rsidRDefault="004042E6" w:rsidP="004042E6">
      <w:pPr>
        <w:numPr>
          <w:ilvl w:val="0"/>
          <w:numId w:val="13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ПК-2.1 – знать нормативно-правовые документы, регламентирующие структуру и деятельность научн</w:t>
      </w:r>
      <w:r>
        <w:rPr>
          <w:bCs/>
          <w:color w:val="000000"/>
        </w:rPr>
        <w:t>о-исследовательских коллективов;</w:t>
      </w:r>
    </w:p>
    <w:p w:rsidR="004042E6" w:rsidRDefault="004042E6" w:rsidP="004042E6">
      <w:pPr>
        <w:numPr>
          <w:ilvl w:val="0"/>
          <w:numId w:val="13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ПК-2.2 – уметь осуществлять выбор перспективного направления исследований</w:t>
      </w:r>
      <w:r>
        <w:rPr>
          <w:bCs/>
          <w:color w:val="000000"/>
        </w:rPr>
        <w:t>;</w:t>
      </w:r>
    </w:p>
    <w:p w:rsidR="004042E6" w:rsidRDefault="004042E6" w:rsidP="004042E6">
      <w:pPr>
        <w:numPr>
          <w:ilvl w:val="0"/>
          <w:numId w:val="13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ПК-2.3 – уметь определять цели и задачи исследования;</w:t>
      </w:r>
    </w:p>
    <w:p w:rsidR="004042E6" w:rsidRPr="00EE3638" w:rsidRDefault="004042E6" w:rsidP="004042E6">
      <w:pPr>
        <w:numPr>
          <w:ilvl w:val="0"/>
          <w:numId w:val="13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ПК-2.4 – уметь планировать научно-исследовательскую деятельность;</w:t>
      </w:r>
    </w:p>
    <w:p w:rsidR="004042E6" w:rsidRPr="00EE3638" w:rsidRDefault="004042E6" w:rsidP="004042E6">
      <w:pPr>
        <w:spacing w:before="0" w:after="0"/>
        <w:contextualSpacing/>
        <w:rPr>
          <w:bCs/>
          <w:color w:val="000000"/>
        </w:rPr>
      </w:pPr>
    </w:p>
    <w:p w:rsidR="004042E6" w:rsidRPr="00781668" w:rsidRDefault="004042E6" w:rsidP="004042E6">
      <w:pPr>
        <w:spacing w:before="0" w:after="0"/>
        <w:rPr>
          <w:b/>
          <w:bCs/>
          <w:color w:val="000000"/>
        </w:rPr>
      </w:pPr>
      <w:r w:rsidRPr="00781668">
        <w:rPr>
          <w:b/>
          <w:bCs/>
          <w:color w:val="000000"/>
        </w:rPr>
        <w:t xml:space="preserve">Содержание практики. </w:t>
      </w:r>
    </w:p>
    <w:p w:rsidR="004042E6" w:rsidRPr="00781668" w:rsidRDefault="004042E6" w:rsidP="004042E6">
      <w:pPr>
        <w:spacing w:before="0" w:after="0"/>
        <w:rPr>
          <w:bCs/>
          <w:color w:val="000000"/>
        </w:rPr>
      </w:pPr>
      <w:r w:rsidRPr="00781668">
        <w:rPr>
          <w:bCs/>
          <w:color w:val="000000"/>
        </w:rPr>
        <w:t>Учебная практика включает в себя следующие разделы:</w:t>
      </w:r>
    </w:p>
    <w:p w:rsidR="004042E6" w:rsidRDefault="004042E6" w:rsidP="004042E6">
      <w:pPr>
        <w:numPr>
          <w:ilvl w:val="0"/>
          <w:numId w:val="12"/>
        </w:num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Вводный инструктаж;</w:t>
      </w:r>
    </w:p>
    <w:p w:rsidR="004042E6" w:rsidRPr="00781668" w:rsidRDefault="004042E6" w:rsidP="004042E6">
      <w:pPr>
        <w:numPr>
          <w:ilvl w:val="0"/>
          <w:numId w:val="12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Определение направления исследований;</w:t>
      </w:r>
    </w:p>
    <w:p w:rsidR="004042E6" w:rsidRPr="00781668" w:rsidRDefault="004042E6" w:rsidP="004042E6">
      <w:pPr>
        <w:numPr>
          <w:ilvl w:val="0"/>
          <w:numId w:val="12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Планирование исследований;</w:t>
      </w:r>
    </w:p>
    <w:p w:rsidR="004042E6" w:rsidRPr="00781668" w:rsidRDefault="004042E6" w:rsidP="004042E6">
      <w:pPr>
        <w:numPr>
          <w:ilvl w:val="0"/>
          <w:numId w:val="12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Подготовка и представление отчета.</w:t>
      </w:r>
    </w:p>
    <w:p w:rsidR="004042E6" w:rsidRDefault="004042E6" w:rsidP="004042E6">
      <w:p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 xml:space="preserve">Общий объем учебной практики - </w:t>
      </w:r>
      <w:r>
        <w:rPr>
          <w:bCs/>
          <w:color w:val="000000"/>
        </w:rPr>
        <w:t>12</w:t>
      </w:r>
      <w:r w:rsidRPr="00781668">
        <w:rPr>
          <w:bCs/>
          <w:color w:val="000000"/>
        </w:rPr>
        <w:t xml:space="preserve"> зачетны</w:t>
      </w:r>
      <w:r>
        <w:rPr>
          <w:bCs/>
          <w:color w:val="000000"/>
        </w:rPr>
        <w:t>х</w:t>
      </w:r>
      <w:r w:rsidRPr="00781668">
        <w:rPr>
          <w:bCs/>
          <w:color w:val="000000"/>
        </w:rPr>
        <w:t xml:space="preserve"> единиц (</w:t>
      </w:r>
      <w:r>
        <w:rPr>
          <w:bCs/>
          <w:color w:val="000000"/>
        </w:rPr>
        <w:t>432</w:t>
      </w:r>
      <w:r w:rsidRPr="00781668">
        <w:rPr>
          <w:bCs/>
          <w:color w:val="000000"/>
        </w:rPr>
        <w:t xml:space="preserve"> час</w:t>
      </w:r>
      <w:r>
        <w:rPr>
          <w:bCs/>
          <w:color w:val="000000"/>
        </w:rPr>
        <w:t>а</w:t>
      </w:r>
      <w:r w:rsidRPr="00781668">
        <w:rPr>
          <w:bCs/>
          <w:color w:val="000000"/>
        </w:rPr>
        <w:t>)</w:t>
      </w:r>
    </w:p>
    <w:p w:rsidR="004042E6" w:rsidRPr="00E115CB" w:rsidRDefault="004042E6" w:rsidP="004042E6">
      <w:pPr>
        <w:spacing w:before="0" w:after="0"/>
        <w:contextualSpacing/>
        <w:rPr>
          <w:szCs w:val="22"/>
        </w:rPr>
      </w:pPr>
    </w:p>
    <w:p w:rsidR="004042E6" w:rsidRDefault="004042E6" w:rsidP="004042E6">
      <w:pPr>
        <w:spacing w:before="0" w:after="0"/>
        <w:contextualSpacing/>
        <w:rPr>
          <w:bCs/>
          <w:color w:val="000000"/>
        </w:rPr>
      </w:pPr>
      <w:r>
        <w:rPr>
          <w:b/>
          <w:bCs/>
          <w:color w:val="000000"/>
        </w:rPr>
        <w:t>Правила аттестации</w:t>
      </w:r>
      <w:r w:rsidRPr="00E115CB">
        <w:rPr>
          <w:b/>
          <w:bCs/>
          <w:color w:val="000000"/>
        </w:rPr>
        <w:t>.</w:t>
      </w:r>
      <w:r w:rsidRPr="00E115CB">
        <w:rPr>
          <w:bCs/>
          <w:color w:val="000000"/>
        </w:rPr>
        <w:t xml:space="preserve"> </w:t>
      </w:r>
    </w:p>
    <w:p w:rsidR="004042E6" w:rsidRPr="00184CA6" w:rsidRDefault="004042E6" w:rsidP="004042E6">
      <w:pPr>
        <w:spacing w:before="0" w:after="0"/>
      </w:pPr>
      <w:r w:rsidRPr="00184CA6">
        <w:t>Промежуточная аттестация проводится в виде представления отчета на заседании кафедры (или иного исследовательского подразделения, на базе которого проходила практика). По итогам представления</w:t>
      </w:r>
      <w:r>
        <w:t xml:space="preserve"> отчета студенту выставляется </w:t>
      </w:r>
      <w:r w:rsidRPr="00184CA6">
        <w:t>дифференцированный зачет.</w:t>
      </w:r>
    </w:p>
    <w:p w:rsidR="004042E6" w:rsidRPr="00E115CB" w:rsidRDefault="004042E6" w:rsidP="004042E6">
      <w:pPr>
        <w:spacing w:before="0" w:after="0"/>
        <w:contextualSpacing/>
        <w:rPr>
          <w:b/>
          <w:bCs/>
          <w:color w:val="000000"/>
        </w:rPr>
      </w:pPr>
    </w:p>
    <w:p w:rsidR="004042E6" w:rsidRDefault="004042E6" w:rsidP="004042E6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</w:t>
      </w:r>
      <w:r>
        <w:rPr>
          <w:b/>
          <w:bCs/>
          <w:color w:val="000000"/>
        </w:rPr>
        <w:t>практики</w:t>
      </w:r>
      <w:r w:rsidRPr="00E115CB">
        <w:rPr>
          <w:b/>
          <w:bCs/>
          <w:color w:val="000000"/>
        </w:rPr>
        <w:t xml:space="preserve">. </w:t>
      </w:r>
    </w:p>
    <w:p w:rsidR="004042E6" w:rsidRDefault="004042E6" w:rsidP="004042E6">
      <w:pPr>
        <w:spacing w:before="0" w:after="0"/>
        <w:rPr>
          <w:szCs w:val="22"/>
        </w:rPr>
      </w:pPr>
      <w:r w:rsidRPr="006D0F90">
        <w:rPr>
          <w:szCs w:val="22"/>
        </w:rPr>
        <w:t>Методические рекомендации по подготовке к докладу, курсовой и выпускной квалификационной работе доступны в электронн</w:t>
      </w:r>
      <w:r>
        <w:rPr>
          <w:szCs w:val="22"/>
        </w:rPr>
        <w:t>ом вид</w:t>
      </w:r>
      <w:r w:rsidRPr="006D0F90">
        <w:rPr>
          <w:szCs w:val="22"/>
        </w:rPr>
        <w:t xml:space="preserve">е на сайте механико-математического факультета: </w:t>
      </w:r>
      <w:hyperlink r:id="rId11" w:history="1">
        <w:r w:rsidRPr="006D0F90">
          <w:rPr>
            <w:rStyle w:val="a5"/>
            <w:szCs w:val="22"/>
          </w:rPr>
          <w:t>https://www.nsu.ru/n/mathematics-mechanics-department/studentam/thesis/</w:t>
        </w:r>
      </w:hyperlink>
      <w:r w:rsidRPr="006D0F90">
        <w:rPr>
          <w:szCs w:val="22"/>
        </w:rPr>
        <w:t>.</w:t>
      </w:r>
    </w:p>
    <w:p w:rsidR="004042E6" w:rsidRDefault="004042E6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4042E6" w:rsidRPr="006A6B42" w:rsidRDefault="004042E6" w:rsidP="006A6B42">
      <w:pPr>
        <w:pStyle w:val="1"/>
        <w:rPr>
          <w:rFonts w:ascii="Times New Roman" w:hAnsi="Times New Roman" w:cs="Times New Roman"/>
          <w:color w:val="auto"/>
          <w:sz w:val="24"/>
        </w:rPr>
      </w:pPr>
      <w:bookmarkStart w:id="15" w:name="_Toc4677406"/>
      <w:r w:rsidRPr="006A6B42">
        <w:rPr>
          <w:rFonts w:ascii="Times New Roman" w:hAnsi="Times New Roman" w:cs="Times New Roman"/>
          <w:color w:val="auto"/>
          <w:sz w:val="24"/>
        </w:rPr>
        <w:lastRenderedPageBreak/>
        <w:t>Блок «Практики» Производственная практика</w:t>
      </w:r>
      <w:bookmarkEnd w:id="15"/>
    </w:p>
    <w:p w:rsidR="004042E6" w:rsidRPr="006A6B42" w:rsidRDefault="004042E6" w:rsidP="006A6B42">
      <w:pPr>
        <w:pStyle w:val="2"/>
        <w:jc w:val="center"/>
        <w:rPr>
          <w:rFonts w:ascii="Times New Roman" w:hAnsi="Times New Roman" w:cs="Times New Roman"/>
          <w:bCs w:val="0"/>
          <w:color w:val="auto"/>
        </w:rPr>
      </w:pPr>
      <w:bookmarkStart w:id="16" w:name="_Toc4677407"/>
      <w:r w:rsidRPr="006A6B42">
        <w:rPr>
          <w:rFonts w:ascii="Times New Roman" w:hAnsi="Times New Roman" w:cs="Times New Roman"/>
          <w:bCs w:val="0"/>
          <w:color w:val="auto"/>
          <w:sz w:val="24"/>
        </w:rPr>
        <w:t>Производственная практика: научно-исследовательская работа</w:t>
      </w:r>
      <w:bookmarkEnd w:id="16"/>
    </w:p>
    <w:p w:rsidR="004042E6" w:rsidRPr="00E115CB" w:rsidRDefault="004042E6" w:rsidP="004042E6">
      <w:pPr>
        <w:spacing w:before="0" w:after="0"/>
        <w:contextualSpacing/>
        <w:rPr>
          <w:b/>
          <w:bCs/>
          <w:color w:val="000000"/>
        </w:rPr>
      </w:pPr>
    </w:p>
    <w:p w:rsidR="004042E6" w:rsidRDefault="004042E6" w:rsidP="004042E6">
      <w:pPr>
        <w:spacing w:before="0" w:after="0"/>
        <w:contextualSpacing/>
      </w:pPr>
      <w:r>
        <w:t xml:space="preserve">Производственная </w:t>
      </w:r>
      <w:r w:rsidRPr="007C5B8D">
        <w:t>практика</w:t>
      </w:r>
      <w:r>
        <w:t>: научно-исследовательская работа (</w:t>
      </w:r>
      <w:proofErr w:type="spellStart"/>
      <w:r>
        <w:t>далле</w:t>
      </w:r>
      <w:proofErr w:type="spellEnd"/>
      <w:r>
        <w:t xml:space="preserve"> – Производственная практика)</w:t>
      </w:r>
      <w:r w:rsidRPr="007C5B8D">
        <w:t xml:space="preserve"> </w:t>
      </w:r>
      <w:r w:rsidRPr="007C5B8D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>
        <w:t>направлению подготовки «</w:t>
      </w:r>
      <w:r w:rsidRPr="00EF09C0">
        <w:t>01.0</w:t>
      </w:r>
      <w:r>
        <w:t>4.03</w:t>
      </w:r>
      <w:r w:rsidRPr="00EF09C0">
        <w:t xml:space="preserve"> </w:t>
      </w:r>
      <w:r w:rsidRPr="00EF09C0">
        <w:rPr>
          <w:bCs/>
        </w:rPr>
        <w:t>–</w:t>
      </w:r>
      <w:r w:rsidRPr="00EF09C0">
        <w:t xml:space="preserve"> </w:t>
      </w:r>
      <w:r>
        <w:t>Механика и математическое моделирование</w:t>
      </w:r>
      <w:r w:rsidRPr="007C5B8D">
        <w:t xml:space="preserve">» (очная форма обучения, язык реализации программы – русский). </w:t>
      </w:r>
      <w:r w:rsidRPr="00EF09C0">
        <w:t>Она входит в блок «Практики</w:t>
      </w:r>
      <w:r>
        <w:t>, в том числе научно-исследовательская работа (НИР)</w:t>
      </w:r>
      <w:r w:rsidRPr="00EF09C0">
        <w:t>» (</w:t>
      </w:r>
      <w:r w:rsidRPr="00EF09C0">
        <w:rPr>
          <w:color w:val="000000"/>
        </w:rPr>
        <w:t>вариативная часть</w:t>
      </w:r>
      <w:r w:rsidRPr="00EF09C0">
        <w:t>) образоват</w:t>
      </w:r>
      <w:r>
        <w:t xml:space="preserve">ельной программы и проводится во втором </w:t>
      </w:r>
      <w:r w:rsidRPr="00EF09C0">
        <w:t>семестре обучения по ОПОП.</w:t>
      </w:r>
    </w:p>
    <w:p w:rsidR="004042E6" w:rsidRPr="00E115CB" w:rsidRDefault="004042E6" w:rsidP="004042E6">
      <w:pPr>
        <w:spacing w:before="0" w:after="0"/>
        <w:contextualSpacing/>
        <w:rPr>
          <w:bCs/>
          <w:color w:val="000000"/>
        </w:rPr>
      </w:pPr>
    </w:p>
    <w:p w:rsidR="004042E6" w:rsidRPr="00EE3638" w:rsidRDefault="004042E6" w:rsidP="004042E6">
      <w:p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С учетом вида профессиональной деятельности, на который ориентирована программа магистратуры (научно-исследовательская деятельность), производственная практика</w:t>
      </w:r>
      <w:r w:rsidRPr="00293B64">
        <w:rPr>
          <w:bCs/>
          <w:color w:val="000000"/>
        </w:rPr>
        <w:t xml:space="preserve"> направлена на формирование следующих компетенций:</w:t>
      </w:r>
    </w:p>
    <w:p w:rsidR="004042E6" w:rsidRPr="001F2160" w:rsidRDefault="004042E6" w:rsidP="004042E6">
      <w:pPr>
        <w:spacing w:before="0" w:after="0"/>
        <w:contextualSpacing/>
        <w:rPr>
          <w:bCs/>
          <w:color w:val="000000"/>
          <w:u w:val="single"/>
        </w:rPr>
      </w:pPr>
      <w:r w:rsidRPr="00D61940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D61940">
        <w:rPr>
          <w:bCs/>
        </w:rPr>
        <w:t>; в части следующих результатов обучения:</w:t>
      </w:r>
    </w:p>
    <w:p w:rsidR="004042E6" w:rsidRDefault="004042E6" w:rsidP="004042E6">
      <w:pPr>
        <w:numPr>
          <w:ilvl w:val="0"/>
          <w:numId w:val="11"/>
        </w:numPr>
        <w:spacing w:before="0" w:after="0"/>
        <w:ind w:left="284" w:hanging="284"/>
        <w:contextualSpacing/>
        <w:rPr>
          <w:bCs/>
          <w:color w:val="000000"/>
        </w:rPr>
      </w:pPr>
      <w:r w:rsidRPr="00DF368A">
        <w:rPr>
          <w:bCs/>
          <w:color w:val="000000"/>
        </w:rPr>
        <w:t>ОПК-1.2 – уметь корректно формулировать математические задачи в рамках проводимого исследования</w:t>
      </w:r>
      <w:r w:rsidRPr="00EE3638">
        <w:rPr>
          <w:bCs/>
          <w:color w:val="000000"/>
        </w:rPr>
        <w:t>;</w:t>
      </w:r>
    </w:p>
    <w:p w:rsidR="004042E6" w:rsidRPr="00EE3638" w:rsidRDefault="004042E6" w:rsidP="004042E6">
      <w:pPr>
        <w:numPr>
          <w:ilvl w:val="0"/>
          <w:numId w:val="11"/>
        </w:numPr>
        <w:spacing w:before="0" w:after="0"/>
        <w:ind w:left="284" w:hanging="284"/>
        <w:contextualSpacing/>
        <w:rPr>
          <w:bCs/>
          <w:color w:val="000000"/>
        </w:rPr>
      </w:pPr>
      <w:r w:rsidRPr="00DF368A">
        <w:rPr>
          <w:bCs/>
          <w:color w:val="000000"/>
        </w:rPr>
        <w:t>ОПК-1.3 – уметь оценивать актуальность и значимость задач в рамках проводимого исследования;</w:t>
      </w:r>
    </w:p>
    <w:p w:rsidR="004042E6" w:rsidRPr="000A4081" w:rsidRDefault="004042E6" w:rsidP="004042E6">
      <w:pPr>
        <w:spacing w:before="0" w:after="0"/>
        <w:contextualSpacing/>
        <w:rPr>
          <w:bCs/>
          <w:color w:val="000000"/>
          <w:u w:val="single"/>
        </w:rPr>
      </w:pPr>
      <w:proofErr w:type="gramStart"/>
      <w:r w:rsidRPr="00D61940">
        <w:rPr>
          <w:bCs/>
          <w:u w:val="single"/>
        </w:rPr>
        <w:t>ОПК-4: 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</w:t>
      </w:r>
      <w:r w:rsidRPr="00D61940">
        <w:rPr>
          <w:bCs/>
        </w:rPr>
        <w:t>; в части следующих результатов обучения:</w:t>
      </w:r>
      <w:proofErr w:type="gramEnd"/>
    </w:p>
    <w:p w:rsidR="004042E6" w:rsidRPr="00EE3638" w:rsidRDefault="004042E6" w:rsidP="004042E6">
      <w:pPr>
        <w:numPr>
          <w:ilvl w:val="0"/>
          <w:numId w:val="11"/>
        </w:numPr>
        <w:spacing w:before="0" w:after="0"/>
        <w:ind w:left="284" w:hanging="284"/>
        <w:contextualSpacing/>
        <w:rPr>
          <w:bCs/>
          <w:color w:val="000000"/>
        </w:rPr>
      </w:pPr>
      <w:r w:rsidRPr="00DF368A">
        <w:rPr>
          <w:bCs/>
          <w:color w:val="000000"/>
        </w:rPr>
        <w:t>ОПК-4.2 – уметь оформлять результаты собственной научной деятельности в виде научных текстов (ста</w:t>
      </w:r>
      <w:r>
        <w:rPr>
          <w:bCs/>
          <w:color w:val="000000"/>
        </w:rPr>
        <w:t>тей, тезисов докладов, отчетов)</w:t>
      </w:r>
      <w:r w:rsidRPr="00EE3638">
        <w:rPr>
          <w:bCs/>
          <w:color w:val="000000"/>
        </w:rPr>
        <w:t>;</w:t>
      </w:r>
    </w:p>
    <w:p w:rsidR="004042E6" w:rsidRPr="00301F4A" w:rsidRDefault="004042E6" w:rsidP="004042E6">
      <w:pPr>
        <w:spacing w:before="0" w:after="0"/>
        <w:rPr>
          <w:bCs/>
        </w:rPr>
      </w:pPr>
      <w:r w:rsidRPr="00D61940">
        <w:rPr>
          <w:bCs/>
          <w:u w:val="single"/>
        </w:rPr>
        <w:t xml:space="preserve">ПК-1: способность к интенсивной научно-исследовательской </w:t>
      </w:r>
      <w:r>
        <w:rPr>
          <w:bCs/>
          <w:u w:val="single"/>
        </w:rPr>
        <w:t>деятельности</w:t>
      </w:r>
      <w:r w:rsidRPr="00D61940">
        <w:rPr>
          <w:bCs/>
          <w:u w:val="single"/>
        </w:rPr>
        <w:t xml:space="preserve">; </w:t>
      </w:r>
      <w:r w:rsidRPr="00D61940">
        <w:rPr>
          <w:bCs/>
        </w:rPr>
        <w:t xml:space="preserve">в части следующих результатов </w:t>
      </w:r>
      <w:r w:rsidRPr="00424CD3">
        <w:rPr>
          <w:bCs/>
        </w:rPr>
        <w:t>обучения:</w:t>
      </w:r>
    </w:p>
    <w:p w:rsidR="004042E6" w:rsidRPr="00DF368A" w:rsidRDefault="004042E6" w:rsidP="004042E6">
      <w:pPr>
        <w:pStyle w:val="a3"/>
        <w:numPr>
          <w:ilvl w:val="0"/>
          <w:numId w:val="1"/>
        </w:numPr>
        <w:ind w:left="284" w:hanging="284"/>
        <w:rPr>
          <w:rFonts w:ascii="Times New Roman" w:hAnsi="Times New Roman"/>
          <w:bCs/>
          <w:sz w:val="24"/>
          <w:szCs w:val="24"/>
        </w:rPr>
      </w:pPr>
      <w:r w:rsidRPr="00DF368A">
        <w:rPr>
          <w:rFonts w:ascii="Times New Roman" w:hAnsi="Times New Roman"/>
          <w:bCs/>
          <w:sz w:val="24"/>
          <w:szCs w:val="24"/>
        </w:rPr>
        <w:t>ПК-1.1 – знать актуальные результаты в области проводимого исследования</w:t>
      </w:r>
      <w:r>
        <w:rPr>
          <w:rFonts w:ascii="Times New Roman" w:hAnsi="Times New Roman"/>
          <w:bCs/>
          <w:sz w:val="24"/>
          <w:szCs w:val="24"/>
        </w:rPr>
        <w:t>;</w:t>
      </w:r>
    </w:p>
    <w:p w:rsidR="004042E6" w:rsidRPr="00DF368A" w:rsidRDefault="004042E6" w:rsidP="004042E6">
      <w:pPr>
        <w:pStyle w:val="a3"/>
        <w:numPr>
          <w:ilvl w:val="0"/>
          <w:numId w:val="1"/>
        </w:numPr>
        <w:ind w:left="284" w:hanging="284"/>
        <w:rPr>
          <w:rFonts w:ascii="Times New Roman" w:hAnsi="Times New Roman"/>
          <w:bCs/>
          <w:sz w:val="24"/>
          <w:szCs w:val="24"/>
        </w:rPr>
      </w:pPr>
      <w:r w:rsidRPr="00DF368A">
        <w:rPr>
          <w:rFonts w:ascii="Times New Roman" w:hAnsi="Times New Roman"/>
          <w:bCs/>
          <w:sz w:val="24"/>
          <w:szCs w:val="24"/>
        </w:rPr>
        <w:t>ПК-1.2 – знать основные методы в области проводимого исследования;</w:t>
      </w:r>
    </w:p>
    <w:p w:rsidR="004042E6" w:rsidRPr="00DF368A" w:rsidRDefault="004042E6" w:rsidP="004042E6">
      <w:pPr>
        <w:pStyle w:val="a3"/>
        <w:numPr>
          <w:ilvl w:val="0"/>
          <w:numId w:val="1"/>
        </w:numPr>
        <w:ind w:left="284" w:hanging="284"/>
        <w:rPr>
          <w:rFonts w:ascii="Times New Roman" w:hAnsi="Times New Roman"/>
          <w:bCs/>
          <w:sz w:val="24"/>
          <w:szCs w:val="24"/>
        </w:rPr>
      </w:pPr>
      <w:r w:rsidRPr="00DF368A">
        <w:rPr>
          <w:rFonts w:ascii="Times New Roman" w:hAnsi="Times New Roman"/>
          <w:bCs/>
          <w:sz w:val="24"/>
          <w:szCs w:val="24"/>
        </w:rPr>
        <w:t xml:space="preserve">ПК-1.3 – уметь использовать известные результаты и методы при проведении собственного </w:t>
      </w:r>
      <w:r>
        <w:rPr>
          <w:rFonts w:ascii="Times New Roman" w:hAnsi="Times New Roman"/>
          <w:bCs/>
          <w:sz w:val="24"/>
          <w:szCs w:val="24"/>
        </w:rPr>
        <w:t>исследования;</w:t>
      </w:r>
    </w:p>
    <w:p w:rsidR="004042E6" w:rsidRPr="00DF368A" w:rsidRDefault="004042E6" w:rsidP="004042E6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</w:rPr>
      </w:pPr>
      <w:r w:rsidRPr="00DF368A">
        <w:rPr>
          <w:bCs/>
        </w:rPr>
        <w:t>ПК-1.4 – уметь получать значимые промежуточные результаты на</w:t>
      </w:r>
      <w:r>
        <w:rPr>
          <w:bCs/>
        </w:rPr>
        <w:t xml:space="preserve"> отдельных этапах исследования;</w:t>
      </w:r>
    </w:p>
    <w:p w:rsidR="004042E6" w:rsidRDefault="004042E6" w:rsidP="004042E6">
      <w:pPr>
        <w:spacing w:before="0" w:after="0"/>
        <w:contextualSpacing/>
        <w:rPr>
          <w:bCs/>
          <w:color w:val="000000"/>
        </w:rPr>
      </w:pPr>
      <w:r w:rsidRPr="00516B95">
        <w:rPr>
          <w:bCs/>
          <w:u w:val="single"/>
        </w:rPr>
        <w:t xml:space="preserve">ПК-3: способность публично представить собственные новые научные результаты; </w:t>
      </w:r>
      <w:r w:rsidRPr="00516B95">
        <w:rPr>
          <w:bCs/>
        </w:rPr>
        <w:t xml:space="preserve">в части следующих результатов </w:t>
      </w:r>
      <w:r w:rsidRPr="00424CD3">
        <w:rPr>
          <w:bCs/>
        </w:rPr>
        <w:t>обучения:</w:t>
      </w:r>
    </w:p>
    <w:p w:rsidR="004042E6" w:rsidRPr="004F44FC" w:rsidRDefault="004042E6" w:rsidP="004042E6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</w:rPr>
      </w:pPr>
      <w:r w:rsidRPr="00DF368A">
        <w:rPr>
          <w:bCs/>
        </w:rPr>
        <w:t>ПК-3.1 – уметь публично представлять собственные научные результаты на отдельных этапах исследования;</w:t>
      </w:r>
    </w:p>
    <w:p w:rsidR="004042E6" w:rsidRPr="00EE3638" w:rsidRDefault="004042E6" w:rsidP="004042E6">
      <w:pPr>
        <w:spacing w:before="0" w:after="0"/>
        <w:contextualSpacing/>
        <w:rPr>
          <w:bCs/>
          <w:color w:val="000000"/>
        </w:rPr>
      </w:pPr>
    </w:p>
    <w:p w:rsidR="004042E6" w:rsidRPr="00781668" w:rsidRDefault="004042E6" w:rsidP="004042E6">
      <w:pPr>
        <w:spacing w:before="0" w:after="0"/>
        <w:rPr>
          <w:b/>
          <w:bCs/>
          <w:color w:val="000000"/>
        </w:rPr>
      </w:pPr>
      <w:r w:rsidRPr="00781668">
        <w:rPr>
          <w:b/>
          <w:bCs/>
          <w:color w:val="000000"/>
        </w:rPr>
        <w:t xml:space="preserve">Содержание практики. </w:t>
      </w:r>
    </w:p>
    <w:p w:rsidR="004042E6" w:rsidRPr="00781668" w:rsidRDefault="004042E6" w:rsidP="004042E6">
      <w:pPr>
        <w:spacing w:before="0" w:after="0"/>
        <w:rPr>
          <w:bCs/>
          <w:color w:val="000000"/>
        </w:rPr>
      </w:pPr>
      <w:r w:rsidRPr="00781668">
        <w:rPr>
          <w:bCs/>
          <w:color w:val="000000"/>
        </w:rPr>
        <w:t>Производственная практика включает в себя следующие разделы:</w:t>
      </w:r>
    </w:p>
    <w:p w:rsidR="004042E6" w:rsidRPr="00781668" w:rsidRDefault="004042E6" w:rsidP="004042E6">
      <w:pPr>
        <w:numPr>
          <w:ilvl w:val="0"/>
          <w:numId w:val="15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Проведение научно-исследовательской работы;</w:t>
      </w:r>
    </w:p>
    <w:p w:rsidR="004042E6" w:rsidRDefault="004042E6" w:rsidP="004042E6">
      <w:pPr>
        <w:numPr>
          <w:ilvl w:val="0"/>
          <w:numId w:val="15"/>
        </w:num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Подготовка текста курсовой работы;</w:t>
      </w:r>
    </w:p>
    <w:p w:rsidR="004042E6" w:rsidRPr="00781668" w:rsidRDefault="004042E6" w:rsidP="004042E6">
      <w:pPr>
        <w:numPr>
          <w:ilvl w:val="0"/>
          <w:numId w:val="15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Подготовки и представление отчета.</w:t>
      </w:r>
    </w:p>
    <w:p w:rsidR="004042E6" w:rsidRDefault="004042E6" w:rsidP="004042E6">
      <w:p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 xml:space="preserve">Общий объем производственной практики - </w:t>
      </w:r>
      <w:r>
        <w:rPr>
          <w:bCs/>
          <w:color w:val="000000"/>
        </w:rPr>
        <w:t>15</w:t>
      </w:r>
      <w:r w:rsidRPr="00781668">
        <w:rPr>
          <w:bCs/>
          <w:color w:val="000000"/>
        </w:rPr>
        <w:t xml:space="preserve"> </w:t>
      </w:r>
      <w:proofErr w:type="gramStart"/>
      <w:r w:rsidRPr="00781668">
        <w:rPr>
          <w:bCs/>
          <w:color w:val="000000"/>
        </w:rPr>
        <w:t>зачетны</w:t>
      </w:r>
      <w:r>
        <w:rPr>
          <w:bCs/>
          <w:color w:val="000000"/>
        </w:rPr>
        <w:t>х</w:t>
      </w:r>
      <w:proofErr w:type="gramEnd"/>
      <w:r>
        <w:rPr>
          <w:bCs/>
          <w:color w:val="000000"/>
        </w:rPr>
        <w:t xml:space="preserve"> единицы</w:t>
      </w:r>
      <w:r w:rsidRPr="00781668">
        <w:rPr>
          <w:bCs/>
          <w:color w:val="000000"/>
        </w:rPr>
        <w:t xml:space="preserve"> (</w:t>
      </w:r>
      <w:r>
        <w:rPr>
          <w:bCs/>
          <w:color w:val="000000"/>
        </w:rPr>
        <w:t>540</w:t>
      </w:r>
      <w:r w:rsidRPr="00781668">
        <w:rPr>
          <w:bCs/>
          <w:color w:val="000000"/>
        </w:rPr>
        <w:t xml:space="preserve"> час</w:t>
      </w:r>
      <w:r>
        <w:rPr>
          <w:bCs/>
          <w:color w:val="000000"/>
        </w:rPr>
        <w:t>а).</w:t>
      </w:r>
    </w:p>
    <w:p w:rsidR="004042E6" w:rsidRPr="00E115CB" w:rsidRDefault="004042E6" w:rsidP="004042E6">
      <w:pPr>
        <w:spacing w:before="0" w:after="0"/>
        <w:contextualSpacing/>
        <w:rPr>
          <w:szCs w:val="22"/>
        </w:rPr>
      </w:pPr>
    </w:p>
    <w:p w:rsidR="004042E6" w:rsidRDefault="004042E6" w:rsidP="004042E6">
      <w:pPr>
        <w:spacing w:before="0" w:after="0"/>
        <w:contextualSpacing/>
        <w:rPr>
          <w:bCs/>
          <w:color w:val="000000"/>
        </w:rPr>
      </w:pPr>
      <w:r>
        <w:rPr>
          <w:b/>
          <w:bCs/>
          <w:color w:val="000000"/>
        </w:rPr>
        <w:t>Правила аттестации</w:t>
      </w:r>
      <w:r w:rsidRPr="00E115CB">
        <w:rPr>
          <w:b/>
          <w:bCs/>
          <w:color w:val="000000"/>
        </w:rPr>
        <w:t>.</w:t>
      </w:r>
      <w:r w:rsidRPr="00E115CB">
        <w:rPr>
          <w:bCs/>
          <w:color w:val="000000"/>
        </w:rPr>
        <w:t xml:space="preserve"> </w:t>
      </w:r>
    </w:p>
    <w:p w:rsidR="004042E6" w:rsidRDefault="004042E6" w:rsidP="004042E6">
      <w:pPr>
        <w:spacing w:before="0" w:after="0"/>
        <w:contextualSpacing/>
        <w:rPr>
          <w:b/>
          <w:bCs/>
          <w:color w:val="000000"/>
        </w:rPr>
      </w:pPr>
      <w:r w:rsidRPr="00582876">
        <w:t xml:space="preserve">Промежуточная аттестация проводится в виде </w:t>
      </w:r>
      <w:r>
        <w:t>защиты курсовой работы</w:t>
      </w:r>
      <w:r w:rsidRPr="00582876">
        <w:t xml:space="preserve"> на заседании кафедры </w:t>
      </w:r>
      <w:r w:rsidRPr="00184CA6">
        <w:t>(или иного исследовательского подразделения, на базе которого проходила практика)</w:t>
      </w:r>
      <w:r w:rsidRPr="00582876">
        <w:t xml:space="preserve">. </w:t>
      </w:r>
      <w:r>
        <w:t>По итогам представления курсовой работы студенту выставляется оценка «неудовлетворительно», «удовлетворительно», хорошо» или «отлично».</w:t>
      </w:r>
    </w:p>
    <w:p w:rsidR="004042E6" w:rsidRDefault="004042E6" w:rsidP="004042E6">
      <w:pPr>
        <w:spacing w:before="0" w:after="0"/>
        <w:contextualSpacing/>
        <w:rPr>
          <w:b/>
          <w:bCs/>
          <w:color w:val="000000"/>
        </w:rPr>
      </w:pPr>
    </w:p>
    <w:p w:rsidR="004042E6" w:rsidRPr="00E115CB" w:rsidRDefault="004042E6" w:rsidP="004042E6">
      <w:pPr>
        <w:spacing w:before="0" w:after="0"/>
        <w:contextualSpacing/>
        <w:rPr>
          <w:b/>
          <w:bCs/>
          <w:color w:val="000000"/>
        </w:rPr>
      </w:pPr>
    </w:p>
    <w:p w:rsidR="004042E6" w:rsidRDefault="004042E6" w:rsidP="004042E6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</w:t>
      </w:r>
      <w:r>
        <w:rPr>
          <w:b/>
          <w:bCs/>
          <w:color w:val="000000"/>
        </w:rPr>
        <w:t>практики</w:t>
      </w:r>
      <w:r w:rsidRPr="00E115CB">
        <w:rPr>
          <w:b/>
          <w:bCs/>
          <w:color w:val="000000"/>
        </w:rPr>
        <w:t xml:space="preserve">. </w:t>
      </w:r>
    </w:p>
    <w:p w:rsidR="004042E6" w:rsidRPr="000A4081" w:rsidRDefault="004042E6" w:rsidP="004042E6">
      <w:pPr>
        <w:spacing w:before="0" w:after="0"/>
        <w:rPr>
          <w:szCs w:val="22"/>
        </w:rPr>
      </w:pPr>
      <w:r w:rsidRPr="006D0F90">
        <w:rPr>
          <w:szCs w:val="22"/>
        </w:rPr>
        <w:t>Методические рекомендации по подготовке к докладу, курсовой и выпускной квалификационной работе доступны в электронн</w:t>
      </w:r>
      <w:r>
        <w:rPr>
          <w:szCs w:val="22"/>
        </w:rPr>
        <w:t>ом вид</w:t>
      </w:r>
      <w:r w:rsidRPr="006D0F90">
        <w:rPr>
          <w:szCs w:val="22"/>
        </w:rPr>
        <w:t xml:space="preserve">е на сайте механико-математического факультета: </w:t>
      </w:r>
      <w:hyperlink r:id="rId12" w:history="1">
        <w:r w:rsidRPr="006D0F90">
          <w:rPr>
            <w:rStyle w:val="a5"/>
            <w:szCs w:val="22"/>
          </w:rPr>
          <w:t>https://www.nsu.ru/n/mathematics-mechanics-department/studentam/thesis/</w:t>
        </w:r>
      </w:hyperlink>
      <w:r w:rsidRPr="006D0F90">
        <w:rPr>
          <w:szCs w:val="22"/>
        </w:rPr>
        <w:t xml:space="preserve">. </w:t>
      </w:r>
    </w:p>
    <w:p w:rsidR="004042E6" w:rsidRDefault="004042E6">
      <w:pPr>
        <w:spacing w:before="0" w:after="200" w:line="276" w:lineRule="auto"/>
        <w:jc w:val="left"/>
        <w:rPr>
          <w:b/>
        </w:rPr>
      </w:pPr>
      <w:r>
        <w:rPr>
          <w:b/>
        </w:rPr>
        <w:br w:type="page"/>
      </w:r>
    </w:p>
    <w:p w:rsidR="007C1B08" w:rsidRPr="006A6B42" w:rsidRDefault="007C1B08" w:rsidP="006A6B42">
      <w:pPr>
        <w:pStyle w:val="2"/>
        <w:jc w:val="center"/>
        <w:rPr>
          <w:rFonts w:ascii="Times New Roman" w:hAnsi="Times New Roman" w:cs="Times New Roman"/>
          <w:bCs w:val="0"/>
          <w:color w:val="000000"/>
          <w:sz w:val="24"/>
        </w:rPr>
      </w:pPr>
      <w:bookmarkStart w:id="17" w:name="_Toc4677408"/>
      <w:r w:rsidRPr="006A6B42">
        <w:rPr>
          <w:rFonts w:ascii="Times New Roman" w:hAnsi="Times New Roman" w:cs="Times New Roman"/>
          <w:bCs w:val="0"/>
          <w:color w:val="000000"/>
          <w:sz w:val="24"/>
        </w:rPr>
        <w:lastRenderedPageBreak/>
        <w:t>Производственная практика: практика по получению профессиональных умений и опыта профессиональной деятельности</w:t>
      </w:r>
      <w:bookmarkEnd w:id="17"/>
    </w:p>
    <w:p w:rsidR="007C1B08" w:rsidRPr="00E115CB" w:rsidRDefault="007C1B08" w:rsidP="007C1B08">
      <w:pPr>
        <w:spacing w:before="0" w:after="0"/>
        <w:contextualSpacing/>
        <w:rPr>
          <w:b/>
          <w:bCs/>
          <w:color w:val="000000"/>
        </w:rPr>
      </w:pPr>
    </w:p>
    <w:p w:rsidR="007C1B08" w:rsidRDefault="007C1B08" w:rsidP="007C1B08">
      <w:pPr>
        <w:spacing w:before="0" w:after="0"/>
        <w:contextualSpacing/>
      </w:pPr>
      <w:r w:rsidRPr="00157D3B">
        <w:t>Производственная практика</w:t>
      </w:r>
      <w:r>
        <w:t xml:space="preserve">: </w:t>
      </w:r>
      <w:r w:rsidRPr="00B000B2">
        <w:t>практик</w:t>
      </w:r>
      <w:r>
        <w:t>а</w:t>
      </w:r>
      <w:r w:rsidRPr="00B000B2">
        <w:t xml:space="preserve"> по получению профессиональных умений и опыта профессиональной деятельности</w:t>
      </w:r>
      <w:r>
        <w:t xml:space="preserve"> (далее – Производственная практика), в том числе преддипломная практика (далее – Производственная (преддипломная) практика),</w:t>
      </w:r>
      <w:r w:rsidRPr="00157D3B">
        <w:t xml:space="preserve"> </w:t>
      </w:r>
      <w:r w:rsidRPr="007C5B8D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>
        <w:t>направлению подготовки «</w:t>
      </w:r>
      <w:r w:rsidRPr="00EF09C0">
        <w:t>01.0</w:t>
      </w:r>
      <w:r>
        <w:t>4.03</w:t>
      </w:r>
      <w:r w:rsidRPr="00EF09C0">
        <w:t xml:space="preserve"> </w:t>
      </w:r>
      <w:r w:rsidRPr="00EF09C0">
        <w:rPr>
          <w:bCs/>
        </w:rPr>
        <w:t>–</w:t>
      </w:r>
      <w:r w:rsidRPr="00EF09C0">
        <w:t xml:space="preserve"> </w:t>
      </w:r>
      <w:r>
        <w:t>Механика и математическое моделирование</w:t>
      </w:r>
      <w:r w:rsidRPr="007C5B8D">
        <w:t xml:space="preserve">» (очная форма обучения, язык реализации программы – русский). </w:t>
      </w:r>
      <w:r w:rsidRPr="00EF09C0">
        <w:t>Она входит в блок «Практики</w:t>
      </w:r>
      <w:r>
        <w:t>, в том числе научно-исследовательская работа (НИР)</w:t>
      </w:r>
      <w:r w:rsidRPr="00EF09C0">
        <w:t>» (</w:t>
      </w:r>
      <w:r w:rsidRPr="00EF09C0">
        <w:rPr>
          <w:color w:val="000000"/>
        </w:rPr>
        <w:t>вариативная часть</w:t>
      </w:r>
      <w:r w:rsidRPr="00EF09C0">
        <w:t>) образоват</w:t>
      </w:r>
      <w:r>
        <w:t xml:space="preserve">ельной программы и проводится в третьем и четвертом </w:t>
      </w:r>
      <w:r w:rsidRPr="00EF09C0">
        <w:t>семестр</w:t>
      </w:r>
      <w:r>
        <w:t>ах</w:t>
      </w:r>
      <w:r w:rsidRPr="00EF09C0">
        <w:t xml:space="preserve"> обучения по ОПОП.</w:t>
      </w:r>
    </w:p>
    <w:p w:rsidR="007C1B08" w:rsidRPr="00E115CB" w:rsidRDefault="007C1B08" w:rsidP="007C1B08">
      <w:pPr>
        <w:spacing w:before="0" w:after="0"/>
        <w:contextualSpacing/>
        <w:rPr>
          <w:bCs/>
          <w:color w:val="000000"/>
        </w:rPr>
      </w:pPr>
    </w:p>
    <w:p w:rsidR="007C1B08" w:rsidRDefault="007C1B08" w:rsidP="007C1B08">
      <w:p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С учетом вида профессиональной деятельности, на который ориентирована программа магистратуры (научно-исследовательская деятельность), производственная практика и производственная (</w:t>
      </w:r>
      <w:proofErr w:type="gramStart"/>
      <w:r>
        <w:rPr>
          <w:bCs/>
          <w:color w:val="000000"/>
        </w:rPr>
        <w:t xml:space="preserve">преддипломная) </w:t>
      </w:r>
      <w:proofErr w:type="gramEnd"/>
      <w:r>
        <w:rPr>
          <w:bCs/>
          <w:color w:val="000000"/>
        </w:rPr>
        <w:t>практика</w:t>
      </w:r>
      <w:r w:rsidRPr="00293B64">
        <w:rPr>
          <w:bCs/>
          <w:color w:val="000000"/>
        </w:rPr>
        <w:t xml:space="preserve"> направлен</w:t>
      </w:r>
      <w:r>
        <w:rPr>
          <w:bCs/>
          <w:color w:val="000000"/>
        </w:rPr>
        <w:t>ы</w:t>
      </w:r>
      <w:r w:rsidRPr="00293B64">
        <w:rPr>
          <w:bCs/>
          <w:color w:val="000000"/>
        </w:rPr>
        <w:t xml:space="preserve"> на формирование следующих компетенций:</w:t>
      </w:r>
    </w:p>
    <w:p w:rsidR="007C1B08" w:rsidRPr="001F2160" w:rsidRDefault="007C1B08" w:rsidP="007C1B08">
      <w:pPr>
        <w:spacing w:before="0" w:after="0"/>
        <w:contextualSpacing/>
        <w:rPr>
          <w:bCs/>
          <w:color w:val="000000"/>
          <w:u w:val="single"/>
        </w:rPr>
      </w:pPr>
      <w:r w:rsidRPr="00D61940">
        <w:rPr>
          <w:bCs/>
          <w:u w:val="single"/>
        </w:rPr>
        <w:t>ОПК-1: способность находить, формулировать и решать актуальные и значимые проблемы фундаментальной и прикладной математики</w:t>
      </w:r>
      <w:r w:rsidRPr="00D61940">
        <w:rPr>
          <w:bCs/>
        </w:rPr>
        <w:t>; в части следующих результатов обучения:</w:t>
      </w:r>
    </w:p>
    <w:p w:rsidR="007C1B08" w:rsidRPr="00EE3638" w:rsidRDefault="007C1B08" w:rsidP="007C1B08">
      <w:pPr>
        <w:numPr>
          <w:ilvl w:val="0"/>
          <w:numId w:val="11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ОПК-1.4 – уметь получать научно значимые результаты, решать актуальные и значимые задачи в рамках проводимого исследования</w:t>
      </w:r>
      <w:r w:rsidRPr="00EE3638">
        <w:rPr>
          <w:bCs/>
          <w:color w:val="000000"/>
        </w:rPr>
        <w:t>;</w:t>
      </w:r>
    </w:p>
    <w:p w:rsidR="007C1B08" w:rsidRPr="000A4081" w:rsidRDefault="007C1B08" w:rsidP="007C1B08">
      <w:pPr>
        <w:spacing w:before="0" w:after="0"/>
        <w:contextualSpacing/>
        <w:rPr>
          <w:bCs/>
          <w:color w:val="000000"/>
          <w:u w:val="single"/>
        </w:rPr>
      </w:pPr>
      <w:proofErr w:type="gramStart"/>
      <w:r w:rsidRPr="00D61940">
        <w:rPr>
          <w:bCs/>
          <w:u w:val="single"/>
        </w:rPr>
        <w:t>ОПК-4: 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</w:t>
      </w:r>
      <w:r w:rsidRPr="00D61940">
        <w:rPr>
          <w:bCs/>
        </w:rPr>
        <w:t>; в части следующих результатов обучения:</w:t>
      </w:r>
      <w:proofErr w:type="gramEnd"/>
    </w:p>
    <w:p w:rsidR="007C1B08" w:rsidRPr="00EE3638" w:rsidRDefault="007C1B08" w:rsidP="007C1B08">
      <w:pPr>
        <w:numPr>
          <w:ilvl w:val="0"/>
          <w:numId w:val="11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ОПК-4.3 – уметь оформлять результаты собственной научной деятельности в виде выпускной квалификационной работы</w:t>
      </w:r>
      <w:r w:rsidRPr="00EE3638">
        <w:rPr>
          <w:bCs/>
          <w:color w:val="000000"/>
        </w:rPr>
        <w:t>;</w:t>
      </w:r>
    </w:p>
    <w:p w:rsidR="007C1B08" w:rsidRPr="00384788" w:rsidRDefault="007C1B08" w:rsidP="007C1B08">
      <w:pPr>
        <w:spacing w:before="0" w:after="0"/>
        <w:rPr>
          <w:bCs/>
          <w:color w:val="000000"/>
        </w:rPr>
      </w:pPr>
      <w:r w:rsidRPr="00D61940">
        <w:rPr>
          <w:bCs/>
          <w:u w:val="single"/>
        </w:rPr>
        <w:t>ПК-</w:t>
      </w:r>
      <w:r w:rsidRPr="00384788">
        <w:rPr>
          <w:bCs/>
          <w:color w:val="000000"/>
          <w:u w:val="single"/>
        </w:rPr>
        <w:t xml:space="preserve">1: способность к интенсивной научно-исследовательской </w:t>
      </w:r>
      <w:r>
        <w:rPr>
          <w:bCs/>
          <w:color w:val="000000"/>
          <w:u w:val="single"/>
        </w:rPr>
        <w:t>деятельности</w:t>
      </w:r>
      <w:r w:rsidRPr="00384788">
        <w:rPr>
          <w:bCs/>
          <w:color w:val="000000"/>
          <w:u w:val="single"/>
        </w:rPr>
        <w:t xml:space="preserve">; </w:t>
      </w:r>
      <w:r w:rsidRPr="00384788">
        <w:rPr>
          <w:bCs/>
          <w:color w:val="000000"/>
        </w:rPr>
        <w:t>в части следующих результатов обучения:</w:t>
      </w:r>
    </w:p>
    <w:p w:rsidR="007C1B08" w:rsidRPr="00384788" w:rsidRDefault="007C1B08" w:rsidP="007C1B08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ПК-1.5 – уметь проводить анализ полученных ранее собственных результатов;</w:t>
      </w:r>
    </w:p>
    <w:p w:rsidR="007C1B08" w:rsidRPr="00384788" w:rsidRDefault="007C1B08" w:rsidP="007C1B08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ПК-1.6 – уметь получать новые научные результаты, в том числе интегрируя, обобщая и углубляя результаты, полученные на предыдущих этапах исследования;</w:t>
      </w:r>
    </w:p>
    <w:p w:rsidR="007C1B08" w:rsidRPr="00384788" w:rsidRDefault="007C1B08" w:rsidP="007C1B08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ПК-1.7 – уметь представлять исследование в целостном и завершенном виде, осуществляя интеграцию результатов отдельных его этапов;</w:t>
      </w:r>
    </w:p>
    <w:p w:rsidR="007C1B08" w:rsidRPr="00384788" w:rsidRDefault="007C1B08" w:rsidP="007C1B08">
      <w:pPr>
        <w:spacing w:before="0" w:after="0"/>
        <w:contextualSpacing/>
        <w:rPr>
          <w:bCs/>
          <w:color w:val="000000"/>
        </w:rPr>
      </w:pPr>
      <w:r w:rsidRPr="00384788">
        <w:rPr>
          <w:bCs/>
          <w:color w:val="000000"/>
          <w:u w:val="single"/>
        </w:rPr>
        <w:t xml:space="preserve">ПК-2: способность к организации научно-исследовательских и научно-производственных работ, к управлению научным коллективом; </w:t>
      </w:r>
      <w:r w:rsidRPr="00384788">
        <w:rPr>
          <w:bCs/>
          <w:color w:val="000000"/>
        </w:rPr>
        <w:t>в части следующих результатов обучения:</w:t>
      </w:r>
    </w:p>
    <w:p w:rsidR="007C1B08" w:rsidRPr="00384788" w:rsidRDefault="007C1B08" w:rsidP="007C1B08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ПК-2.5 – уметь корректировать и уточнять тему, цели и задачи исследования, при необходимости изменять их с учетом полученных результатов;</w:t>
      </w:r>
    </w:p>
    <w:p w:rsidR="007C1B08" w:rsidRPr="00384788" w:rsidRDefault="007C1B08" w:rsidP="007C1B08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ПК-2.6 – уметь корректировать и уточнять план научно-исследовательской деятельности, при необходимости изменять его с учетом полученных результатов;</w:t>
      </w:r>
    </w:p>
    <w:p w:rsidR="007C1B08" w:rsidRPr="00384788" w:rsidRDefault="007C1B08" w:rsidP="007C1B08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ПК 2.7 – уметь достигать целей проводимого исследования;</w:t>
      </w:r>
    </w:p>
    <w:p w:rsidR="007C1B08" w:rsidRPr="00384788" w:rsidRDefault="007C1B08" w:rsidP="007C1B08">
      <w:pPr>
        <w:spacing w:before="0" w:after="0"/>
        <w:contextualSpacing/>
        <w:rPr>
          <w:bCs/>
          <w:color w:val="000000"/>
        </w:rPr>
      </w:pPr>
      <w:r w:rsidRPr="00384788">
        <w:rPr>
          <w:bCs/>
          <w:color w:val="000000"/>
          <w:u w:val="single"/>
        </w:rPr>
        <w:t xml:space="preserve">ПК-3: способность публично представить собственные новые научные результаты; </w:t>
      </w:r>
      <w:r w:rsidRPr="00384788">
        <w:rPr>
          <w:bCs/>
          <w:color w:val="000000"/>
        </w:rPr>
        <w:t>в части следующих результатов обучения:</w:t>
      </w:r>
    </w:p>
    <w:p w:rsidR="007C1B08" w:rsidRPr="00384788" w:rsidRDefault="007C1B08" w:rsidP="007C1B08">
      <w:pPr>
        <w:numPr>
          <w:ilvl w:val="0"/>
          <w:numId w:val="14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ПК-3.2 – уметь публично представлять итоги самостоятельно проведенного научного исследования;</w:t>
      </w:r>
    </w:p>
    <w:p w:rsidR="007C1B08" w:rsidRPr="00EE3638" w:rsidRDefault="007C1B08" w:rsidP="007C1B08">
      <w:pPr>
        <w:spacing w:before="0" w:after="0"/>
        <w:contextualSpacing/>
        <w:rPr>
          <w:bCs/>
          <w:color w:val="000000"/>
        </w:rPr>
      </w:pPr>
    </w:p>
    <w:p w:rsidR="007C1B08" w:rsidRPr="00781668" w:rsidRDefault="007C1B08" w:rsidP="007C1B08">
      <w:pPr>
        <w:spacing w:before="0" w:after="0"/>
        <w:rPr>
          <w:b/>
          <w:bCs/>
          <w:color w:val="000000"/>
        </w:rPr>
      </w:pPr>
      <w:r w:rsidRPr="00781668">
        <w:rPr>
          <w:b/>
          <w:bCs/>
          <w:color w:val="000000"/>
        </w:rPr>
        <w:t xml:space="preserve">Содержание практики. </w:t>
      </w:r>
    </w:p>
    <w:p w:rsidR="007C1B08" w:rsidRPr="00781668" w:rsidRDefault="007C1B08" w:rsidP="007C1B08">
      <w:pPr>
        <w:spacing w:before="0" w:after="0"/>
        <w:rPr>
          <w:bCs/>
          <w:color w:val="000000"/>
        </w:rPr>
      </w:pPr>
      <w:r>
        <w:t>Производственная практика включает следующие разделы:</w:t>
      </w:r>
    </w:p>
    <w:p w:rsidR="007C1B08" w:rsidRPr="00C903E5" w:rsidRDefault="007C1B08" w:rsidP="007C1B08">
      <w:pPr>
        <w:numPr>
          <w:ilvl w:val="0"/>
          <w:numId w:val="16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t>Уточнение направления и плана исследований</w:t>
      </w:r>
      <w:r w:rsidRPr="00C903E5">
        <w:rPr>
          <w:bCs/>
          <w:color w:val="000000"/>
        </w:rPr>
        <w:t>;</w:t>
      </w:r>
    </w:p>
    <w:p w:rsidR="007C1B08" w:rsidRPr="00C903E5" w:rsidRDefault="007C1B08" w:rsidP="007C1B08">
      <w:pPr>
        <w:numPr>
          <w:ilvl w:val="0"/>
          <w:numId w:val="16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t>Проведение научно-исследовательской работы</w:t>
      </w:r>
      <w:r w:rsidRPr="00C903E5">
        <w:rPr>
          <w:bCs/>
          <w:color w:val="000000"/>
        </w:rPr>
        <w:t>;</w:t>
      </w:r>
    </w:p>
    <w:p w:rsidR="007C1B08" w:rsidRPr="00C903E5" w:rsidRDefault="007C1B08" w:rsidP="007C1B08">
      <w:pPr>
        <w:numPr>
          <w:ilvl w:val="0"/>
          <w:numId w:val="16"/>
        </w:numPr>
        <w:spacing w:before="0" w:after="0"/>
        <w:ind w:left="284" w:hanging="284"/>
        <w:contextualSpacing/>
        <w:rPr>
          <w:bCs/>
          <w:color w:val="000000"/>
        </w:rPr>
      </w:pPr>
      <w:r w:rsidRPr="00C903E5">
        <w:rPr>
          <w:bCs/>
          <w:color w:val="000000"/>
        </w:rPr>
        <w:t>Подготовка и представление отчета</w:t>
      </w:r>
    </w:p>
    <w:p w:rsidR="007C1B08" w:rsidRDefault="007C1B08" w:rsidP="007C1B08">
      <w:p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Общий объем практики</w:t>
      </w:r>
      <w:r>
        <w:rPr>
          <w:bCs/>
          <w:color w:val="000000"/>
        </w:rPr>
        <w:t xml:space="preserve"> в третьем семестре</w:t>
      </w:r>
      <w:r w:rsidRPr="00781668">
        <w:rPr>
          <w:bCs/>
          <w:color w:val="000000"/>
        </w:rPr>
        <w:t xml:space="preserve"> - </w:t>
      </w:r>
      <w:r>
        <w:rPr>
          <w:bCs/>
          <w:color w:val="000000"/>
        </w:rPr>
        <w:t>12</w:t>
      </w:r>
      <w:r w:rsidRPr="00781668">
        <w:rPr>
          <w:bCs/>
          <w:color w:val="000000"/>
        </w:rPr>
        <w:t xml:space="preserve"> зачетны</w:t>
      </w:r>
      <w:r>
        <w:rPr>
          <w:bCs/>
          <w:color w:val="000000"/>
        </w:rPr>
        <w:t>х единиц</w:t>
      </w:r>
      <w:r w:rsidRPr="00781668">
        <w:rPr>
          <w:bCs/>
          <w:color w:val="000000"/>
        </w:rPr>
        <w:t xml:space="preserve"> (</w:t>
      </w:r>
      <w:r>
        <w:rPr>
          <w:bCs/>
          <w:color w:val="000000"/>
        </w:rPr>
        <w:t>432</w:t>
      </w:r>
      <w:r w:rsidRPr="00781668">
        <w:rPr>
          <w:bCs/>
          <w:color w:val="000000"/>
        </w:rPr>
        <w:t xml:space="preserve"> час</w:t>
      </w:r>
      <w:r>
        <w:rPr>
          <w:bCs/>
          <w:color w:val="000000"/>
        </w:rPr>
        <w:t>а</w:t>
      </w:r>
      <w:r w:rsidRPr="00781668">
        <w:rPr>
          <w:bCs/>
          <w:color w:val="000000"/>
        </w:rPr>
        <w:t>)</w:t>
      </w:r>
      <w:r>
        <w:rPr>
          <w:bCs/>
          <w:color w:val="000000"/>
        </w:rPr>
        <w:t>.</w:t>
      </w:r>
    </w:p>
    <w:p w:rsidR="007C1B08" w:rsidRDefault="007C1B08" w:rsidP="007C1B08">
      <w:pPr>
        <w:spacing w:before="0" w:after="0"/>
        <w:contextualSpacing/>
        <w:rPr>
          <w:szCs w:val="22"/>
        </w:rPr>
      </w:pPr>
    </w:p>
    <w:p w:rsidR="007C1B08" w:rsidRDefault="007C1B08" w:rsidP="007C1B08">
      <w:pPr>
        <w:spacing w:before="0" w:after="0"/>
        <w:contextualSpacing/>
        <w:rPr>
          <w:szCs w:val="22"/>
        </w:rPr>
      </w:pPr>
      <w:r>
        <w:t>Производственная (преддипломная) практика включает следующие разделы:</w:t>
      </w:r>
    </w:p>
    <w:p w:rsidR="007C1B08" w:rsidRPr="00C903E5" w:rsidRDefault="007C1B08" w:rsidP="007C1B08">
      <w:pPr>
        <w:numPr>
          <w:ilvl w:val="0"/>
          <w:numId w:val="16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t>Проведение научно-исследовательской работы</w:t>
      </w:r>
      <w:r w:rsidRPr="00C903E5">
        <w:rPr>
          <w:bCs/>
          <w:color w:val="000000"/>
        </w:rPr>
        <w:t>;</w:t>
      </w:r>
    </w:p>
    <w:p w:rsidR="007C1B08" w:rsidRPr="00C903E5" w:rsidRDefault="007C1B08" w:rsidP="007C1B08">
      <w:pPr>
        <w:numPr>
          <w:ilvl w:val="0"/>
          <w:numId w:val="16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t>Подготовка текста выпускной квалификационной работы</w:t>
      </w:r>
      <w:r w:rsidRPr="00C903E5">
        <w:rPr>
          <w:bCs/>
          <w:color w:val="000000"/>
        </w:rPr>
        <w:t>;</w:t>
      </w:r>
    </w:p>
    <w:p w:rsidR="007C1B08" w:rsidRPr="00C903E5" w:rsidRDefault="007C1B08" w:rsidP="007C1B08">
      <w:pPr>
        <w:numPr>
          <w:ilvl w:val="0"/>
          <w:numId w:val="16"/>
        </w:numPr>
        <w:spacing w:before="0" w:after="0"/>
        <w:ind w:left="284" w:hanging="284"/>
        <w:contextualSpacing/>
        <w:rPr>
          <w:bCs/>
          <w:color w:val="000000"/>
        </w:rPr>
      </w:pPr>
      <w:r w:rsidRPr="00C903E5">
        <w:rPr>
          <w:bCs/>
          <w:color w:val="000000"/>
        </w:rPr>
        <w:t>Подготовка и представление отчета</w:t>
      </w:r>
    </w:p>
    <w:p w:rsidR="007C1B08" w:rsidRDefault="007C1B08" w:rsidP="007C1B08">
      <w:p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Общий объем практики</w:t>
      </w:r>
      <w:r>
        <w:rPr>
          <w:bCs/>
          <w:color w:val="000000"/>
        </w:rPr>
        <w:t xml:space="preserve"> в четвертом семестре</w:t>
      </w:r>
      <w:r w:rsidRPr="00781668">
        <w:rPr>
          <w:bCs/>
          <w:color w:val="000000"/>
        </w:rPr>
        <w:t xml:space="preserve"> - </w:t>
      </w:r>
      <w:r>
        <w:rPr>
          <w:bCs/>
          <w:color w:val="000000"/>
        </w:rPr>
        <w:t>13</w:t>
      </w:r>
      <w:r w:rsidRPr="00781668">
        <w:rPr>
          <w:bCs/>
          <w:color w:val="000000"/>
        </w:rPr>
        <w:t xml:space="preserve"> зачетны</w:t>
      </w:r>
      <w:r>
        <w:rPr>
          <w:bCs/>
          <w:color w:val="000000"/>
        </w:rPr>
        <w:t>х единиц</w:t>
      </w:r>
      <w:r w:rsidRPr="00781668">
        <w:rPr>
          <w:bCs/>
          <w:color w:val="000000"/>
        </w:rPr>
        <w:t xml:space="preserve"> (</w:t>
      </w:r>
      <w:r>
        <w:rPr>
          <w:bCs/>
          <w:color w:val="000000"/>
        </w:rPr>
        <w:t>468</w:t>
      </w:r>
      <w:r w:rsidRPr="00781668">
        <w:rPr>
          <w:bCs/>
          <w:color w:val="000000"/>
        </w:rPr>
        <w:t xml:space="preserve"> час</w:t>
      </w:r>
      <w:r>
        <w:rPr>
          <w:bCs/>
          <w:color w:val="000000"/>
        </w:rPr>
        <w:t>ов</w:t>
      </w:r>
      <w:r w:rsidRPr="00781668">
        <w:rPr>
          <w:bCs/>
          <w:color w:val="000000"/>
        </w:rPr>
        <w:t>)</w:t>
      </w:r>
      <w:r>
        <w:rPr>
          <w:bCs/>
          <w:color w:val="000000"/>
        </w:rPr>
        <w:t>.</w:t>
      </w:r>
    </w:p>
    <w:p w:rsidR="007C1B08" w:rsidRPr="00E115CB" w:rsidRDefault="007C1B08" w:rsidP="007C1B08">
      <w:pPr>
        <w:spacing w:before="0" w:after="0"/>
        <w:contextualSpacing/>
        <w:rPr>
          <w:szCs w:val="22"/>
        </w:rPr>
      </w:pPr>
    </w:p>
    <w:p w:rsidR="007C1B08" w:rsidRDefault="007C1B08" w:rsidP="007C1B08">
      <w:pPr>
        <w:spacing w:before="0" w:after="0"/>
        <w:contextualSpacing/>
        <w:rPr>
          <w:bCs/>
          <w:color w:val="000000"/>
        </w:rPr>
      </w:pPr>
      <w:r>
        <w:rPr>
          <w:b/>
          <w:bCs/>
          <w:color w:val="000000"/>
        </w:rPr>
        <w:t>Правила аттестации</w:t>
      </w:r>
      <w:r w:rsidRPr="00E115CB">
        <w:rPr>
          <w:b/>
          <w:bCs/>
          <w:color w:val="000000"/>
        </w:rPr>
        <w:t>.</w:t>
      </w:r>
      <w:r w:rsidRPr="00E115CB">
        <w:rPr>
          <w:bCs/>
          <w:color w:val="000000"/>
        </w:rPr>
        <w:t xml:space="preserve"> </w:t>
      </w:r>
    </w:p>
    <w:p w:rsidR="007C1B08" w:rsidRPr="00441CDA" w:rsidRDefault="007C1B08" w:rsidP="007C1B08">
      <w:pPr>
        <w:spacing w:before="0" w:after="0"/>
      </w:pPr>
      <w:r w:rsidRPr="00441CDA">
        <w:t>Промежуточная аттестация по производственной практике проводится в виде представления отчета на заседании кафедры (или иного исследовательского подразделения, на базе которого проходила практика). По итогам представления отчета студенту выставляется дифференцированный зачет.</w:t>
      </w:r>
    </w:p>
    <w:p w:rsidR="007C1B08" w:rsidRPr="00441CDA" w:rsidRDefault="007C1B08" w:rsidP="007C1B08">
      <w:pPr>
        <w:spacing w:before="0" w:after="0"/>
      </w:pPr>
      <w:r w:rsidRPr="00441CDA">
        <w:t>Промежуточная аттестация по производственной (преддипломной) практике проводится в виде представления отчета на заседании кафедры (или иного исследовательского подразделения, на базе которого проходила практика). По итогам представления отчета студенту выставляется недифференцированный зачет.</w:t>
      </w:r>
    </w:p>
    <w:p w:rsidR="007C1B08" w:rsidRPr="00E115CB" w:rsidRDefault="007C1B08" w:rsidP="007C1B08">
      <w:pPr>
        <w:spacing w:before="0" w:after="0"/>
        <w:contextualSpacing/>
        <w:rPr>
          <w:b/>
          <w:bCs/>
          <w:color w:val="000000"/>
        </w:rPr>
      </w:pPr>
    </w:p>
    <w:p w:rsidR="007C1B08" w:rsidRDefault="007C1B08" w:rsidP="007C1B08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</w:t>
      </w:r>
      <w:r>
        <w:rPr>
          <w:b/>
          <w:bCs/>
          <w:color w:val="000000"/>
        </w:rPr>
        <w:t>практики</w:t>
      </w:r>
      <w:r w:rsidRPr="00E115CB">
        <w:rPr>
          <w:b/>
          <w:bCs/>
          <w:color w:val="000000"/>
        </w:rPr>
        <w:t xml:space="preserve">. </w:t>
      </w:r>
    </w:p>
    <w:p w:rsidR="007C1B08" w:rsidRDefault="007C1B08" w:rsidP="007C1B08">
      <w:pPr>
        <w:spacing w:before="0" w:after="0"/>
        <w:rPr>
          <w:szCs w:val="22"/>
        </w:rPr>
      </w:pPr>
      <w:r w:rsidRPr="006D0F90">
        <w:rPr>
          <w:szCs w:val="22"/>
        </w:rPr>
        <w:t>Методические рекомендации по подготовке к докладу, курсовой и выпускной квалификационной работе доступны в электронн</w:t>
      </w:r>
      <w:r>
        <w:rPr>
          <w:szCs w:val="22"/>
        </w:rPr>
        <w:t>ом вид</w:t>
      </w:r>
      <w:r w:rsidRPr="006D0F90">
        <w:rPr>
          <w:szCs w:val="22"/>
        </w:rPr>
        <w:t xml:space="preserve">е на сайте механико-математического факультета: </w:t>
      </w:r>
      <w:hyperlink r:id="rId13" w:history="1">
        <w:r w:rsidRPr="006D0F90">
          <w:rPr>
            <w:rStyle w:val="a5"/>
            <w:szCs w:val="22"/>
          </w:rPr>
          <w:t>https://www.nsu.ru/n/mathematics-mechanics-department/studentam/thesis/</w:t>
        </w:r>
      </w:hyperlink>
      <w:r w:rsidRPr="006D0F90">
        <w:rPr>
          <w:szCs w:val="22"/>
        </w:rPr>
        <w:t>.</w:t>
      </w:r>
    </w:p>
    <w:p w:rsidR="007C1B08" w:rsidRDefault="007C1B08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4042E6" w:rsidRPr="006A6B42" w:rsidRDefault="007C1B08" w:rsidP="006A6B42">
      <w:pPr>
        <w:pStyle w:val="1"/>
        <w:rPr>
          <w:rFonts w:ascii="Times New Roman" w:hAnsi="Times New Roman" w:cs="Times New Roman"/>
          <w:color w:val="auto"/>
        </w:rPr>
      </w:pPr>
      <w:bookmarkStart w:id="18" w:name="_Toc4677409"/>
      <w:r w:rsidRPr="006A6B42">
        <w:rPr>
          <w:rFonts w:ascii="Times New Roman" w:hAnsi="Times New Roman" w:cs="Times New Roman"/>
          <w:color w:val="auto"/>
          <w:sz w:val="24"/>
        </w:rPr>
        <w:lastRenderedPageBreak/>
        <w:t>Блок «Государственная итоговая аттестация»</w:t>
      </w:r>
      <w:bookmarkEnd w:id="18"/>
    </w:p>
    <w:p w:rsidR="007C1B08" w:rsidRDefault="007C1B08" w:rsidP="007C1B08">
      <w:pPr>
        <w:spacing w:before="0" w:after="0"/>
        <w:rPr>
          <w:b/>
        </w:rPr>
      </w:pPr>
    </w:p>
    <w:p w:rsidR="007C1B08" w:rsidRPr="00B417D3" w:rsidRDefault="007C1B08" w:rsidP="007C1B08">
      <w:pPr>
        <w:spacing w:before="0" w:after="0"/>
      </w:pPr>
      <w:r w:rsidRPr="002E0FC5">
        <w:t xml:space="preserve">Государственная итоговая аттестация </w:t>
      </w:r>
      <w:r w:rsidRPr="00B417D3">
        <w:t xml:space="preserve">проводится в целях определения соответствия результатов освоения </w:t>
      </w:r>
      <w:proofErr w:type="gramStart"/>
      <w:r w:rsidRPr="00B417D3">
        <w:t>обучающимися</w:t>
      </w:r>
      <w:proofErr w:type="gramEnd"/>
      <w:r w:rsidRPr="00B417D3">
        <w:t xml:space="preserve"> образовательной программы соответствующим требованиям образовательного стандарта высшего образования по направлению 01.0</w:t>
      </w:r>
      <w:r>
        <w:t>4</w:t>
      </w:r>
      <w:r w:rsidRPr="00B417D3">
        <w:t>.0</w:t>
      </w:r>
      <w:r>
        <w:t>3</w:t>
      </w:r>
      <w:r w:rsidRPr="00B417D3">
        <w:t xml:space="preserve"> </w:t>
      </w:r>
      <w:r>
        <w:t>Механика и математическое моделирование</w:t>
      </w:r>
      <w:r w:rsidRPr="00B417D3">
        <w:t>.</w:t>
      </w:r>
    </w:p>
    <w:p w:rsidR="007C1B08" w:rsidRPr="00B417D3" w:rsidRDefault="007C1B08" w:rsidP="007C1B08">
      <w:pPr>
        <w:spacing w:before="0" w:after="0"/>
      </w:pPr>
      <w:r w:rsidRPr="00B417D3">
        <w:t xml:space="preserve">Государственная итоговая аттестация осуществляется на основе Порядка проведения государственной итоговой аттестации по программам высшего образования – программам </w:t>
      </w:r>
      <w:proofErr w:type="spellStart"/>
      <w:r w:rsidRPr="00B417D3">
        <w:t>бакалавриата</w:t>
      </w:r>
      <w:proofErr w:type="spellEnd"/>
      <w:r w:rsidRPr="00B417D3">
        <w:t xml:space="preserve">, программам </w:t>
      </w:r>
      <w:proofErr w:type="spellStart"/>
      <w:r w:rsidRPr="00B417D3">
        <w:t>специалитета</w:t>
      </w:r>
      <w:proofErr w:type="spellEnd"/>
      <w:r w:rsidRPr="00B417D3">
        <w:t xml:space="preserve"> и программа магистратуры в Новосибирском государственном университете, утвержденного приказом ректора НГУ от 28.01.2016 г. №153-3.</w:t>
      </w:r>
    </w:p>
    <w:p w:rsidR="007C1B08" w:rsidRPr="00B417D3" w:rsidRDefault="007C1B08" w:rsidP="007C1B08">
      <w:pPr>
        <w:spacing w:before="0" w:after="0"/>
      </w:pPr>
      <w:r w:rsidRPr="00B417D3">
        <w:t xml:space="preserve">К государственной итоговой аттестации допускается обучающийся, не имеющий академической задолженности и в полном объеме выполнивший учебный план или индивидуальный учебный план по образовательной программе </w:t>
      </w:r>
      <w:r>
        <w:rPr>
          <w:color w:val="000000"/>
        </w:rPr>
        <w:t>01.04</w:t>
      </w:r>
      <w:r w:rsidRPr="00B417D3">
        <w:rPr>
          <w:color w:val="000000"/>
        </w:rPr>
        <w:t>.</w:t>
      </w:r>
      <w:r w:rsidRPr="00B417D3">
        <w:t>0</w:t>
      </w:r>
      <w:r>
        <w:t>3</w:t>
      </w:r>
      <w:r w:rsidRPr="00B417D3">
        <w:t xml:space="preserve"> </w:t>
      </w:r>
      <w:r>
        <w:t>Механика и математическое моделирование</w:t>
      </w:r>
      <w:r w:rsidRPr="00B417D3">
        <w:rPr>
          <w:color w:val="000000"/>
        </w:rPr>
        <w:t>.</w:t>
      </w:r>
    </w:p>
    <w:p w:rsidR="007C1B08" w:rsidRPr="00B417D3" w:rsidRDefault="007C1B08" w:rsidP="007C1B08">
      <w:pPr>
        <w:spacing w:before="0" w:after="0"/>
      </w:pPr>
      <w:r w:rsidRPr="00B417D3">
        <w:t xml:space="preserve">Государственная итоговая аттестация в полном </w:t>
      </w:r>
      <w:r w:rsidRPr="00B73EC1">
        <w:t>объеме относится к базовой части образовательной программы и завершается присвоением квалификации «магистр». Успешное прохождение государственной итоговой аттестации является основанием</w:t>
      </w:r>
      <w:r w:rsidRPr="00B417D3">
        <w:t xml:space="preserve"> для выдачи </w:t>
      </w:r>
      <w:proofErr w:type="gramStart"/>
      <w:r w:rsidRPr="00B417D3">
        <w:t>обучающемуся</w:t>
      </w:r>
      <w:proofErr w:type="gramEnd"/>
      <w:r w:rsidRPr="00B417D3">
        <w:t xml:space="preserve"> документа о высшем образовании и о квалификации образца, установленного </w:t>
      </w:r>
      <w:proofErr w:type="spellStart"/>
      <w:r w:rsidRPr="00B417D3">
        <w:t>Минобрнауки</w:t>
      </w:r>
      <w:proofErr w:type="spellEnd"/>
      <w:r w:rsidRPr="00B417D3">
        <w:t xml:space="preserve"> РФ.</w:t>
      </w:r>
    </w:p>
    <w:p w:rsidR="007C1B08" w:rsidRPr="002E0FC5" w:rsidRDefault="007C1B08" w:rsidP="007C1B08">
      <w:pPr>
        <w:autoSpaceDE w:val="0"/>
        <w:autoSpaceDN w:val="0"/>
        <w:adjustRightInd w:val="0"/>
        <w:spacing w:before="0" w:after="0"/>
      </w:pPr>
      <w:r w:rsidRPr="00B417D3">
        <w:rPr>
          <w:bCs/>
        </w:rPr>
        <w:t xml:space="preserve">Обучающимся и лицам, привлекаемым к государственной итоговой аттестации </w:t>
      </w:r>
      <w:r w:rsidRPr="00B417D3">
        <w:t xml:space="preserve">по образовательной программе </w:t>
      </w:r>
      <w:r w:rsidRPr="00B417D3">
        <w:rPr>
          <w:color w:val="000000"/>
        </w:rPr>
        <w:t>01.0</w:t>
      </w:r>
      <w:r>
        <w:rPr>
          <w:color w:val="000000"/>
        </w:rPr>
        <w:t>4</w:t>
      </w:r>
      <w:r w:rsidRPr="00B417D3">
        <w:rPr>
          <w:color w:val="000000"/>
        </w:rPr>
        <w:t>.</w:t>
      </w:r>
      <w:r w:rsidRPr="00B417D3">
        <w:t>0</w:t>
      </w:r>
      <w:r>
        <w:t>3</w:t>
      </w:r>
      <w:r w:rsidRPr="00B417D3">
        <w:t xml:space="preserve"> </w:t>
      </w:r>
      <w:r>
        <w:t>Механика и математическое моделирование</w:t>
      </w:r>
      <w:r w:rsidRPr="00B417D3">
        <w:rPr>
          <w:bCs/>
        </w:rPr>
        <w:t>, во время ее проведения запрещается иметь при себе и использовать средства связи.</w:t>
      </w:r>
    </w:p>
    <w:p w:rsidR="007C1B08" w:rsidRPr="002E0FC5" w:rsidRDefault="007C1B08" w:rsidP="007C1B08">
      <w:pPr>
        <w:spacing w:before="0" w:after="0"/>
      </w:pPr>
      <w:r w:rsidRPr="002E0FC5">
        <w:t xml:space="preserve">Государственная итоговая аттестация </w:t>
      </w:r>
      <w:proofErr w:type="gramStart"/>
      <w:r w:rsidRPr="002E0FC5">
        <w:t>обучающихся</w:t>
      </w:r>
      <w:proofErr w:type="gramEnd"/>
      <w:r w:rsidRPr="002E0FC5">
        <w:t xml:space="preserve"> по программам </w:t>
      </w:r>
      <w:r>
        <w:t xml:space="preserve">магистратуры </w:t>
      </w:r>
      <w:r w:rsidRPr="002E0FC5">
        <w:t>проводится в форме</w:t>
      </w:r>
      <w:r>
        <w:t xml:space="preserve"> защиты выпускной квалификационной работы (далее – ВКР)</w:t>
      </w:r>
      <w:r w:rsidRPr="002E0FC5">
        <w:t>.</w:t>
      </w:r>
    </w:p>
    <w:p w:rsidR="007C1B08" w:rsidRPr="002E0FC5" w:rsidRDefault="007C1B08" w:rsidP="007C1B08">
      <w:pPr>
        <w:spacing w:before="0" w:after="0"/>
      </w:pPr>
      <w:r w:rsidRPr="002E0FC5">
        <w:t>На государственную итоговую аттестацию выносятся компетенции, наиболее значимые для всех видов профессиональной деятельности выпускников, предусмотренных образовательной программой. Распределение требований к результатам освоения образовательной программы (компетенций) по видам государственных аттестационных испытаний представлено в таблице 1.1.</w:t>
      </w:r>
    </w:p>
    <w:p w:rsidR="007C1B08" w:rsidRPr="002E0FC5" w:rsidRDefault="007C1B08" w:rsidP="007C1B08">
      <w:pPr>
        <w:spacing w:before="0" w:after="0"/>
        <w:jc w:val="right"/>
      </w:pPr>
      <w:r w:rsidRPr="002E0FC5">
        <w:t>Таблица 1.1</w:t>
      </w:r>
    </w:p>
    <w:tbl>
      <w:tblPr>
        <w:tblW w:w="8654" w:type="dxa"/>
        <w:jc w:val="center"/>
        <w:tblInd w:w="15" w:type="dxa"/>
        <w:tblLayout w:type="fixed"/>
        <w:tblCellMar>
          <w:left w:w="15" w:type="dxa"/>
          <w:right w:w="15" w:type="dxa"/>
        </w:tblCellMar>
        <w:tblLook w:val="0000"/>
      </w:tblPr>
      <w:tblGrid>
        <w:gridCol w:w="993"/>
        <w:gridCol w:w="6864"/>
        <w:gridCol w:w="797"/>
      </w:tblGrid>
      <w:tr w:rsidR="007C1B08" w:rsidRPr="00365C52" w:rsidTr="006A6B42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/>
                <w:bCs/>
                <w:color w:val="000000"/>
              </w:rPr>
            </w:pPr>
            <w:r w:rsidRPr="002E0FC5">
              <w:rPr>
                <w:b/>
                <w:bCs/>
                <w:color w:val="000000"/>
              </w:rPr>
              <w:t>Коды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/>
                <w:bCs/>
                <w:color w:val="000000"/>
              </w:rPr>
            </w:pPr>
            <w:r w:rsidRPr="002E0FC5">
              <w:rPr>
                <w:b/>
                <w:bCs/>
                <w:color w:val="000000"/>
              </w:rPr>
              <w:t>Компетенции, выносимые на государственную</w:t>
            </w:r>
            <w:r w:rsidRPr="002E0FC5">
              <w:rPr>
                <w:b/>
                <w:bCs/>
                <w:color w:val="000000"/>
              </w:rPr>
              <w:br/>
              <w:t xml:space="preserve"> итоговую аттестацию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ВКР</w:t>
            </w:r>
          </w:p>
        </w:tc>
      </w:tr>
      <w:tr w:rsidR="007C1B08" w:rsidRPr="00365C52" w:rsidTr="006A6B42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1B08" w:rsidRPr="00365C52" w:rsidRDefault="007C1B08" w:rsidP="007C1B08">
            <w:pPr>
              <w:spacing w:before="0" w:after="0"/>
            </w:pPr>
            <w:r>
              <w:t>ОПК-1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1B08" w:rsidRPr="00365C52" w:rsidRDefault="007C1B08" w:rsidP="007C1B08">
            <w:pPr>
              <w:spacing w:before="0" w:after="0"/>
              <w:ind w:right="112"/>
            </w:pPr>
            <w:r>
              <w:t>способность</w:t>
            </w:r>
            <w:r w:rsidRPr="00CF0AA6">
              <w:t xml:space="preserve"> находить, формулировать и решать актуальные и значимые проблемы фундаментальной и прикладной математики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 w:rsidRPr="002E0FC5">
              <w:rPr>
                <w:bCs/>
                <w:color w:val="000000"/>
              </w:rPr>
              <w:t>+</w:t>
            </w:r>
          </w:p>
        </w:tc>
      </w:tr>
      <w:tr w:rsidR="007C1B08" w:rsidRPr="00365C52" w:rsidTr="006A6B42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1B08" w:rsidRPr="00A93A66" w:rsidRDefault="007C1B08" w:rsidP="007C1B08">
            <w:pPr>
              <w:spacing w:before="0" w:after="0"/>
            </w:pPr>
            <w:r w:rsidRPr="00A93A66">
              <w:t>ОПК-2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1B08" w:rsidRPr="00A93A66" w:rsidRDefault="007C1B08" w:rsidP="007C1B08">
            <w:pPr>
              <w:spacing w:before="0" w:after="0"/>
              <w:ind w:right="112"/>
            </w:pPr>
            <w:r>
              <w:t>способность</w:t>
            </w:r>
            <w:r w:rsidRPr="00CF0AA6">
              <w:t xml:space="preserve"> создавать и исследовать новые математические модели в естественных науках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+</w:t>
            </w:r>
          </w:p>
        </w:tc>
      </w:tr>
      <w:tr w:rsidR="007C1B08" w:rsidRPr="00365C52" w:rsidTr="006A6B42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1B08" w:rsidRDefault="007C1B08" w:rsidP="007C1B08">
            <w:pPr>
              <w:spacing w:before="0" w:after="0"/>
            </w:pPr>
            <w:r>
              <w:t>ОПК-4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1B08" w:rsidRPr="00A93A66" w:rsidRDefault="007C1B08" w:rsidP="007C1B08">
            <w:pPr>
              <w:spacing w:before="0" w:after="0"/>
              <w:ind w:right="112"/>
            </w:pPr>
            <w:r>
              <w:t>готовность</w:t>
            </w:r>
            <w:r w:rsidRPr="00CF0AA6">
              <w:t xml:space="preserve"> к коммуникации в устной и письменной </w:t>
            </w:r>
            <w:proofErr w:type="gramStart"/>
            <w:r w:rsidRPr="00CF0AA6">
              <w:t>формах</w:t>
            </w:r>
            <w:proofErr w:type="gramEnd"/>
            <w:r w:rsidRPr="00CF0AA6">
              <w:t xml:space="preserve"> на государственном языке Российской Федерации и иностранном языке для решения задач профессиональной деятельности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+</w:t>
            </w:r>
          </w:p>
        </w:tc>
      </w:tr>
      <w:tr w:rsidR="007C1B08" w:rsidRPr="00365C52" w:rsidTr="006A6B42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1B08" w:rsidRDefault="007C1B08" w:rsidP="007C1B08">
            <w:pPr>
              <w:spacing w:before="0" w:after="0"/>
            </w:pPr>
            <w:r>
              <w:t>ПК-1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1B08" w:rsidRPr="00255F2A" w:rsidRDefault="007C1B08" w:rsidP="007C1B08">
            <w:pPr>
              <w:tabs>
                <w:tab w:val="left" w:pos="2306"/>
              </w:tabs>
              <w:spacing w:before="0" w:after="0"/>
              <w:ind w:right="112"/>
            </w:pPr>
            <w:r>
              <w:t>способность</w:t>
            </w:r>
            <w:r w:rsidRPr="00CF0AA6">
              <w:t xml:space="preserve"> к интенсивной научно-исследовательской </w:t>
            </w:r>
            <w:r>
              <w:t>деятельности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+</w:t>
            </w:r>
          </w:p>
        </w:tc>
      </w:tr>
      <w:tr w:rsidR="007C1B08" w:rsidRPr="00365C52" w:rsidTr="006A6B42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1B08" w:rsidRPr="00365C52" w:rsidRDefault="007C1B08" w:rsidP="007C1B08">
            <w:pPr>
              <w:spacing w:before="0" w:after="0"/>
            </w:pPr>
            <w:r>
              <w:t>ПК-2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1B08" w:rsidRPr="00365C52" w:rsidRDefault="007C1B08" w:rsidP="007C1B08">
            <w:pPr>
              <w:tabs>
                <w:tab w:val="left" w:pos="2306"/>
              </w:tabs>
              <w:spacing w:before="0" w:after="0"/>
              <w:ind w:right="112"/>
            </w:pPr>
            <w:r>
              <w:t>способность</w:t>
            </w:r>
            <w:r w:rsidRPr="00CF0AA6">
              <w:t xml:space="preserve"> к организации научно-исследовательских и научно-производственных работ, к управлению научным коллективом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 w:rsidRPr="002E0FC5">
              <w:rPr>
                <w:bCs/>
                <w:color w:val="000000"/>
              </w:rPr>
              <w:t>+</w:t>
            </w:r>
          </w:p>
        </w:tc>
      </w:tr>
      <w:tr w:rsidR="007C1B08" w:rsidRPr="00365C52" w:rsidTr="006A6B42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1B08" w:rsidRPr="00365C52" w:rsidRDefault="007C1B08" w:rsidP="007C1B08">
            <w:pPr>
              <w:spacing w:before="0" w:after="0"/>
            </w:pPr>
            <w:r>
              <w:t>ПК-3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C1B08" w:rsidRPr="00255F2A" w:rsidRDefault="007C1B08" w:rsidP="007C1B08">
            <w:pPr>
              <w:tabs>
                <w:tab w:val="left" w:pos="2306"/>
              </w:tabs>
              <w:spacing w:before="0" w:after="0"/>
              <w:ind w:right="112"/>
            </w:pPr>
            <w:r>
              <w:t>способность</w:t>
            </w:r>
            <w:r w:rsidRPr="00CF0AA6">
              <w:t xml:space="preserve"> публично представить собственные новые научные результаты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C1B08" w:rsidRPr="002E0FC5" w:rsidRDefault="007C1B08" w:rsidP="007C1B08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+</w:t>
            </w:r>
          </w:p>
        </w:tc>
      </w:tr>
    </w:tbl>
    <w:p w:rsidR="007C1B08" w:rsidRPr="00F523C3" w:rsidRDefault="007C1B08" w:rsidP="007C1B08">
      <w:pPr>
        <w:spacing w:before="0" w:after="0"/>
        <w:rPr>
          <w:b/>
        </w:rPr>
      </w:pPr>
    </w:p>
    <w:sectPr w:rsidR="007C1B08" w:rsidRPr="00F523C3" w:rsidSect="00EF79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lbany AMT">
    <w:altName w:val="Arial"/>
    <w:charset w:val="00"/>
    <w:family w:val="auto"/>
    <w:pitch w:val="variable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55AF3"/>
    <w:multiLevelType w:val="hybridMultilevel"/>
    <w:tmpl w:val="D13097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AC1249"/>
    <w:multiLevelType w:val="hybridMultilevel"/>
    <w:tmpl w:val="8952A6A6"/>
    <w:lvl w:ilvl="0" w:tplc="C7384626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69426C"/>
    <w:multiLevelType w:val="hybridMultilevel"/>
    <w:tmpl w:val="EEE4417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78B6A70"/>
    <w:multiLevelType w:val="hybridMultilevel"/>
    <w:tmpl w:val="3222A0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0E4815"/>
    <w:multiLevelType w:val="hybridMultilevel"/>
    <w:tmpl w:val="2D8E12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1002DD"/>
    <w:multiLevelType w:val="hybridMultilevel"/>
    <w:tmpl w:val="EDF6AA9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1C75DDA"/>
    <w:multiLevelType w:val="hybridMultilevel"/>
    <w:tmpl w:val="2F6A85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3952A8"/>
    <w:multiLevelType w:val="hybridMultilevel"/>
    <w:tmpl w:val="8E829C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6409D2"/>
    <w:multiLevelType w:val="hybridMultilevel"/>
    <w:tmpl w:val="E8F8FB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113B9D"/>
    <w:multiLevelType w:val="multilevel"/>
    <w:tmpl w:val="81A40F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000000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720"/>
        </w:tabs>
        <w:ind w:left="2160" w:hanging="360"/>
      </w:pPr>
      <w:rPr>
        <w:rFonts w:ascii="Wingdings" w:hAnsi="Wingdings" w:cs="Wingdings" w:hint="default"/>
        <w:color w:val="000000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color w:val="000000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color w:val="000000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color w:val="000000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color w:val="000000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color w:val="000000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color w:val="000000"/>
        <w:sz w:val="20"/>
      </w:rPr>
    </w:lvl>
  </w:abstractNum>
  <w:abstractNum w:abstractNumId="10">
    <w:nsid w:val="43722D20"/>
    <w:multiLevelType w:val="hybridMultilevel"/>
    <w:tmpl w:val="285E0D7C"/>
    <w:lvl w:ilvl="0" w:tplc="CC5A195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7215E03"/>
    <w:multiLevelType w:val="hybridMultilevel"/>
    <w:tmpl w:val="EA204DA2"/>
    <w:lvl w:ilvl="0" w:tplc="9EA0D24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FD1410"/>
    <w:multiLevelType w:val="hybridMultilevel"/>
    <w:tmpl w:val="9DC04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1803EE8"/>
    <w:multiLevelType w:val="hybridMultilevel"/>
    <w:tmpl w:val="2C9A90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2371F32"/>
    <w:multiLevelType w:val="hybridMultilevel"/>
    <w:tmpl w:val="060A14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5E3132D"/>
    <w:multiLevelType w:val="hybridMultilevel"/>
    <w:tmpl w:val="8952A6A6"/>
    <w:lvl w:ilvl="0" w:tplc="C7384626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673C2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762D5C88"/>
    <w:multiLevelType w:val="hybridMultilevel"/>
    <w:tmpl w:val="101AF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79970C3"/>
    <w:multiLevelType w:val="hybridMultilevel"/>
    <w:tmpl w:val="742055B8"/>
    <w:lvl w:ilvl="0" w:tplc="F8C670F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4D474D"/>
    <w:multiLevelType w:val="hybridMultilevel"/>
    <w:tmpl w:val="3070AB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A473FD6"/>
    <w:multiLevelType w:val="hybridMultilevel"/>
    <w:tmpl w:val="CC52E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AD478A0"/>
    <w:multiLevelType w:val="hybridMultilevel"/>
    <w:tmpl w:val="3EA0E482"/>
    <w:lvl w:ilvl="0" w:tplc="D5166B0E">
      <w:start w:val="1"/>
      <w:numFmt w:val="decimal"/>
      <w:lvlText w:val="%1."/>
      <w:lvlJc w:val="left"/>
      <w:pPr>
        <w:ind w:left="957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204" w:hanging="360"/>
      </w:pPr>
    </w:lvl>
    <w:lvl w:ilvl="2" w:tplc="0419001B" w:tentative="1">
      <w:start w:val="1"/>
      <w:numFmt w:val="lowerRoman"/>
      <w:lvlText w:val="%3."/>
      <w:lvlJc w:val="right"/>
      <w:pPr>
        <w:ind w:left="3924" w:hanging="180"/>
      </w:pPr>
    </w:lvl>
    <w:lvl w:ilvl="3" w:tplc="0419000F" w:tentative="1">
      <w:start w:val="1"/>
      <w:numFmt w:val="decimal"/>
      <w:lvlText w:val="%4."/>
      <w:lvlJc w:val="left"/>
      <w:pPr>
        <w:ind w:left="4644" w:hanging="360"/>
      </w:pPr>
    </w:lvl>
    <w:lvl w:ilvl="4" w:tplc="04190019" w:tentative="1">
      <w:start w:val="1"/>
      <w:numFmt w:val="lowerLetter"/>
      <w:lvlText w:val="%5."/>
      <w:lvlJc w:val="left"/>
      <w:pPr>
        <w:ind w:left="5364" w:hanging="360"/>
      </w:pPr>
    </w:lvl>
    <w:lvl w:ilvl="5" w:tplc="0419001B" w:tentative="1">
      <w:start w:val="1"/>
      <w:numFmt w:val="lowerRoman"/>
      <w:lvlText w:val="%6."/>
      <w:lvlJc w:val="right"/>
      <w:pPr>
        <w:ind w:left="6084" w:hanging="180"/>
      </w:pPr>
    </w:lvl>
    <w:lvl w:ilvl="6" w:tplc="0419000F" w:tentative="1">
      <w:start w:val="1"/>
      <w:numFmt w:val="decimal"/>
      <w:lvlText w:val="%7."/>
      <w:lvlJc w:val="left"/>
      <w:pPr>
        <w:ind w:left="6804" w:hanging="360"/>
      </w:pPr>
    </w:lvl>
    <w:lvl w:ilvl="7" w:tplc="04190019" w:tentative="1">
      <w:start w:val="1"/>
      <w:numFmt w:val="lowerLetter"/>
      <w:lvlText w:val="%8."/>
      <w:lvlJc w:val="left"/>
      <w:pPr>
        <w:ind w:left="7524" w:hanging="360"/>
      </w:pPr>
    </w:lvl>
    <w:lvl w:ilvl="8" w:tplc="0419001B" w:tentative="1">
      <w:start w:val="1"/>
      <w:numFmt w:val="lowerRoman"/>
      <w:lvlText w:val="%9."/>
      <w:lvlJc w:val="right"/>
      <w:pPr>
        <w:ind w:left="8244" w:hanging="180"/>
      </w:pPr>
    </w:lvl>
  </w:abstractNum>
  <w:abstractNum w:abstractNumId="22">
    <w:nsid w:val="7BBB164C"/>
    <w:multiLevelType w:val="hybridMultilevel"/>
    <w:tmpl w:val="061E04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EA55E93"/>
    <w:multiLevelType w:val="hybridMultilevel"/>
    <w:tmpl w:val="E92CFD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3"/>
  </w:num>
  <w:num w:numId="3">
    <w:abstractNumId w:val="13"/>
  </w:num>
  <w:num w:numId="4">
    <w:abstractNumId w:val="22"/>
  </w:num>
  <w:num w:numId="5">
    <w:abstractNumId w:val="5"/>
  </w:num>
  <w:num w:numId="6">
    <w:abstractNumId w:val="1"/>
  </w:num>
  <w:num w:numId="7">
    <w:abstractNumId w:val="17"/>
  </w:num>
  <w:num w:numId="8">
    <w:abstractNumId w:val="2"/>
  </w:num>
  <w:num w:numId="9">
    <w:abstractNumId w:val="4"/>
  </w:num>
  <w:num w:numId="10">
    <w:abstractNumId w:val="3"/>
  </w:num>
  <w:num w:numId="11">
    <w:abstractNumId w:val="10"/>
  </w:num>
  <w:num w:numId="12">
    <w:abstractNumId w:val="12"/>
  </w:num>
  <w:num w:numId="13">
    <w:abstractNumId w:val="7"/>
  </w:num>
  <w:num w:numId="14">
    <w:abstractNumId w:val="20"/>
  </w:num>
  <w:num w:numId="15">
    <w:abstractNumId w:val="8"/>
  </w:num>
  <w:num w:numId="16">
    <w:abstractNumId w:val="14"/>
  </w:num>
  <w:num w:numId="17">
    <w:abstractNumId w:val="16"/>
  </w:num>
  <w:num w:numId="18">
    <w:abstractNumId w:val="6"/>
  </w:num>
  <w:num w:numId="19">
    <w:abstractNumId w:val="21"/>
  </w:num>
  <w:num w:numId="20">
    <w:abstractNumId w:val="9"/>
  </w:num>
  <w:num w:numId="21">
    <w:abstractNumId w:val="18"/>
  </w:num>
  <w:num w:numId="22">
    <w:abstractNumId w:val="19"/>
  </w:num>
  <w:num w:numId="23">
    <w:abstractNumId w:val="11"/>
  </w:num>
  <w:num w:numId="24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523C3"/>
    <w:rsid w:val="00061996"/>
    <w:rsid w:val="000F7C79"/>
    <w:rsid w:val="00227413"/>
    <w:rsid w:val="002439F6"/>
    <w:rsid w:val="00347013"/>
    <w:rsid w:val="003C17DC"/>
    <w:rsid w:val="004042E6"/>
    <w:rsid w:val="00440151"/>
    <w:rsid w:val="005B6C6D"/>
    <w:rsid w:val="00615923"/>
    <w:rsid w:val="00686F8A"/>
    <w:rsid w:val="006A6B42"/>
    <w:rsid w:val="007C1B08"/>
    <w:rsid w:val="00866BF7"/>
    <w:rsid w:val="00930B25"/>
    <w:rsid w:val="00A84CFE"/>
    <w:rsid w:val="00B561D8"/>
    <w:rsid w:val="00B56893"/>
    <w:rsid w:val="00D0733D"/>
    <w:rsid w:val="00E30414"/>
    <w:rsid w:val="00E768AD"/>
    <w:rsid w:val="00EB67B7"/>
    <w:rsid w:val="00EB6AEB"/>
    <w:rsid w:val="00EE2985"/>
    <w:rsid w:val="00EF791F"/>
    <w:rsid w:val="00F523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23C3"/>
    <w:pPr>
      <w:spacing w:before="227" w:after="113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EB67B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B67B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523C3"/>
    <w:pPr>
      <w:spacing w:before="0" w:after="0"/>
      <w:ind w:left="720" w:firstLine="567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5">
    <w:name w:val="Hyperlink"/>
    <w:uiPriority w:val="99"/>
    <w:rsid w:val="00F523C3"/>
    <w:rPr>
      <w:color w:val="0000FF"/>
      <w:u w:val="single"/>
    </w:rPr>
  </w:style>
  <w:style w:type="paragraph" w:customStyle="1" w:styleId="a6">
    <w:name w:val="Содержимое таблицы"/>
    <w:basedOn w:val="a"/>
    <w:rsid w:val="00F523C3"/>
    <w:pPr>
      <w:widowControl w:val="0"/>
      <w:suppressLineNumbers/>
      <w:suppressAutoHyphens/>
      <w:spacing w:before="0" w:after="0"/>
      <w:ind w:firstLine="400"/>
    </w:pPr>
    <w:rPr>
      <w:lang w:eastAsia="ar-SA"/>
    </w:rPr>
  </w:style>
  <w:style w:type="character" w:customStyle="1" w:styleId="a4">
    <w:name w:val="Абзац списка Знак"/>
    <w:link w:val="a3"/>
    <w:uiPriority w:val="34"/>
    <w:rsid w:val="004042E6"/>
    <w:rPr>
      <w:rFonts w:ascii="Calibri" w:eastAsia="Calibri" w:hAnsi="Calibri" w:cs="Times New Roman"/>
    </w:rPr>
  </w:style>
  <w:style w:type="character" w:customStyle="1" w:styleId="apple-converted-space">
    <w:name w:val="apple-converted-space"/>
    <w:rsid w:val="00440151"/>
  </w:style>
  <w:style w:type="character" w:customStyle="1" w:styleId="citation">
    <w:name w:val="citation"/>
    <w:rsid w:val="00440151"/>
  </w:style>
  <w:style w:type="character" w:styleId="HTML">
    <w:name w:val="HTML Typewriter"/>
    <w:uiPriority w:val="99"/>
    <w:semiHidden/>
    <w:unhideWhenUsed/>
    <w:rsid w:val="003C17DC"/>
    <w:rPr>
      <w:rFonts w:ascii="Courier New" w:eastAsia="Times New Roman" w:hAnsi="Courier New" w:cs="Courier New"/>
      <w:sz w:val="20"/>
      <w:szCs w:val="20"/>
    </w:rPr>
  </w:style>
  <w:style w:type="character" w:customStyle="1" w:styleId="10">
    <w:name w:val="Заголовок 1 Знак"/>
    <w:basedOn w:val="a0"/>
    <w:link w:val="1"/>
    <w:uiPriority w:val="9"/>
    <w:rsid w:val="00EB67B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EB67B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7">
    <w:name w:val="TOC Heading"/>
    <w:basedOn w:val="1"/>
    <w:next w:val="a"/>
    <w:uiPriority w:val="39"/>
    <w:semiHidden/>
    <w:unhideWhenUsed/>
    <w:qFormat/>
    <w:rsid w:val="006A6B42"/>
    <w:pPr>
      <w:spacing w:line="276" w:lineRule="auto"/>
      <w:jc w:val="left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6A6B42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6A6B42"/>
    <w:pPr>
      <w:spacing w:after="100"/>
      <w:ind w:left="240"/>
    </w:pPr>
  </w:style>
  <w:style w:type="paragraph" w:styleId="a8">
    <w:name w:val="Balloon Text"/>
    <w:basedOn w:val="a"/>
    <w:link w:val="a9"/>
    <w:uiPriority w:val="99"/>
    <w:semiHidden/>
    <w:unhideWhenUsed/>
    <w:rsid w:val="006A6B42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A6B4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www.nsu.ru/n/mathematics-mechanics-department/studentam/thesis/" TargetMode="External"/><Relationship Id="rId3" Type="http://schemas.openxmlformats.org/officeDocument/2006/relationships/settings" Target="settings.xml"/><Relationship Id="rId7" Type="http://schemas.openxmlformats.org/officeDocument/2006/relationships/hyperlink" Target="http://www.ict.nsc.ru/matmod/?file=u_posobiya" TargetMode="External"/><Relationship Id="rId12" Type="http://schemas.openxmlformats.org/officeDocument/2006/relationships/hyperlink" Target="https://www.nsu.ru/n/mathematics-mechanics-department/studentam/thesis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s://el.nsu.ru/course/view.php?id=739" TargetMode="External"/><Relationship Id="rId11" Type="http://schemas.openxmlformats.org/officeDocument/2006/relationships/hyperlink" Target="https://www.nsu.ru/n/mathematics-mechanics-department/studentam/thesis/" TargetMode="External"/><Relationship Id="rId5" Type="http://schemas.openxmlformats.org/officeDocument/2006/relationships/hyperlink" Target="https://el.nsu.ru/course/view.php?id=740" TargetMode="External"/><Relationship Id="rId15" Type="http://schemas.openxmlformats.org/officeDocument/2006/relationships/theme" Target="theme/theme1.xml"/><Relationship Id="rId10" Type="http://schemas.openxmlformats.org/officeDocument/2006/relationships/hyperlink" Target="http://math.nsc.ru/~vdovin/numth.html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27</Pages>
  <Words>7322</Words>
  <Characters>41740</Characters>
  <Application>Microsoft Office Word</Application>
  <DocSecurity>0</DocSecurity>
  <Lines>347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</dc:creator>
  <cp:lastModifiedBy>Alexey</cp:lastModifiedBy>
  <cp:revision>6</cp:revision>
  <dcterms:created xsi:type="dcterms:W3CDTF">2019-03-28T04:36:00Z</dcterms:created>
  <dcterms:modified xsi:type="dcterms:W3CDTF">2019-03-28T09:55:00Z</dcterms:modified>
</cp:coreProperties>
</file>